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6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8" r:id="rId11"/>
    <p:sldId id="269" r:id="rId12"/>
    <p:sldId id="266" r:id="rId13"/>
    <p:sldId id="270" r:id="rId14"/>
    <p:sldId id="271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image" Target="../media/image100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12" Type="http://schemas.openxmlformats.org/officeDocument/2006/relationships/image" Target="../media/image99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11" Type="http://schemas.openxmlformats.org/officeDocument/2006/relationships/image" Target="../media/image98.wmf"/><Relationship Id="rId5" Type="http://schemas.openxmlformats.org/officeDocument/2006/relationships/image" Target="../media/image92.wmf"/><Relationship Id="rId10" Type="http://schemas.openxmlformats.org/officeDocument/2006/relationships/image" Target="../media/image97.wmf"/><Relationship Id="rId4" Type="http://schemas.openxmlformats.org/officeDocument/2006/relationships/image" Target="../media/image91.wmf"/><Relationship Id="rId9" Type="http://schemas.openxmlformats.org/officeDocument/2006/relationships/image" Target="../media/image96.wmf"/><Relationship Id="rId14" Type="http://schemas.openxmlformats.org/officeDocument/2006/relationships/image" Target="../media/image10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image" Target="../media/image114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12" Type="http://schemas.openxmlformats.org/officeDocument/2006/relationships/image" Target="../media/image113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11" Type="http://schemas.openxmlformats.org/officeDocument/2006/relationships/image" Target="../media/image112.wmf"/><Relationship Id="rId5" Type="http://schemas.openxmlformats.org/officeDocument/2006/relationships/image" Target="../media/image106.wmf"/><Relationship Id="rId15" Type="http://schemas.openxmlformats.org/officeDocument/2006/relationships/image" Target="../media/image116.wmf"/><Relationship Id="rId10" Type="http://schemas.openxmlformats.org/officeDocument/2006/relationships/image" Target="../media/image111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Relationship Id="rId14" Type="http://schemas.openxmlformats.org/officeDocument/2006/relationships/image" Target="../media/image11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C9E3B2-0DDD-4FF3-AD62-CA085E8012B5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4C1E631-EF28-4008-8001-C5A9FE4936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86325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" name="Google Shape;325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26" name="Google Shape;326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10536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3.png"/><Relationship Id="rId4" Type="http://schemas.openxmlformats.org/officeDocument/2006/relationships/image" Target="../media/image4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Google Shape;9;p2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Google Shape;10;p2"/>
          <p:cNvPicPr preferRelativeResize="0"/>
          <p:nvPr/>
        </p:nvPicPr>
        <p:blipFill rotWithShape="1">
          <a:blip r:embed="rId3">
            <a:alphaModFix/>
          </a:blip>
          <a:srcRect l="4867" r="5325" b="42958"/>
          <a:stretch/>
        </p:blipFill>
        <p:spPr>
          <a:xfrm>
            <a:off x="0" y="4442834"/>
            <a:ext cx="9144000" cy="2415167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Google Shape;11;p2"/>
          <p:cNvSpPr/>
          <p:nvPr/>
        </p:nvSpPr>
        <p:spPr>
          <a:xfrm>
            <a:off x="400150" y="-2133600"/>
            <a:ext cx="8343900" cy="11125200"/>
          </a:xfrm>
          <a:prstGeom prst="ellipse">
            <a:avLst/>
          </a:prstGeom>
          <a:noFill/>
          <a:ln w="28575" cap="flat" cmpd="sng">
            <a:solidFill>
              <a:schemeClr val="accent1"/>
            </a:solidFill>
            <a:prstDash val="lgDashDot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" name="Google Shape;12;p2"/>
          <p:cNvSpPr txBox="1">
            <a:spLocks noGrp="1"/>
          </p:cNvSpPr>
          <p:nvPr>
            <p:ph type="ctrTitle"/>
          </p:nvPr>
        </p:nvSpPr>
        <p:spPr>
          <a:xfrm>
            <a:off x="2347350" y="1168400"/>
            <a:ext cx="4944600" cy="2588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7200">
                <a:solidFill>
                  <a:schemeClr val="accent5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3" name="Google Shape;13;p2"/>
          <p:cNvSpPr txBox="1">
            <a:spLocks noGrp="1"/>
          </p:cNvSpPr>
          <p:nvPr>
            <p:ph type="subTitle" idx="1"/>
          </p:nvPr>
        </p:nvSpPr>
        <p:spPr>
          <a:xfrm>
            <a:off x="3486150" y="3573867"/>
            <a:ext cx="2667000" cy="90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832024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Google Shape;26;p4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27" name="Google Shape;27;p4"/>
          <p:cNvSpPr txBox="1">
            <a:spLocks noGrp="1"/>
          </p:cNvSpPr>
          <p:nvPr>
            <p:ph type="body" idx="1"/>
          </p:nvPr>
        </p:nvSpPr>
        <p:spPr>
          <a:xfrm>
            <a:off x="713400" y="1356967"/>
            <a:ext cx="7717200" cy="478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115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300"/>
              <a:buAutoNum type="arabicPeriod"/>
              <a:defRPr sz="1300"/>
            </a:lvl1pPr>
            <a:lvl2pPr marL="914400" lvl="1" indent="-31115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300"/>
              <a:buFont typeface="Roboto Condensed"/>
              <a:buAutoNum type="alphaLcPeriod"/>
              <a:defRPr sz="1300"/>
            </a:lvl2pPr>
            <a:lvl3pPr marL="1371600" lvl="2" indent="-31115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300"/>
              <a:buFont typeface="Roboto Condensed"/>
              <a:buAutoNum type="romanLcPeriod"/>
              <a:defRPr sz="1300"/>
            </a:lvl3pPr>
            <a:lvl4pPr marL="1828800" lvl="3" indent="-31115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300"/>
              <a:buFont typeface="Roboto Condensed"/>
              <a:buAutoNum type="arabicPeriod"/>
              <a:defRPr sz="1300"/>
            </a:lvl4pPr>
            <a:lvl5pPr marL="2286000" lvl="4" indent="-31115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300"/>
              <a:buFont typeface="Roboto Condensed"/>
              <a:buAutoNum type="alphaLcPeriod"/>
              <a:defRPr sz="1300"/>
            </a:lvl5pPr>
            <a:lvl6pPr marL="2743200" lvl="5" indent="-31115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300"/>
              <a:buFont typeface="Roboto Condensed"/>
              <a:buAutoNum type="romanLcPeriod"/>
              <a:defRPr sz="1300"/>
            </a:lvl6pPr>
            <a:lvl7pPr marL="3200400" lvl="6" indent="-31115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300"/>
              <a:buFont typeface="Roboto Condensed"/>
              <a:buAutoNum type="arabicPeriod"/>
              <a:defRPr sz="1300"/>
            </a:lvl7pPr>
            <a:lvl8pPr marL="3657600" lvl="7" indent="-31115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300"/>
              <a:buFont typeface="Roboto Condensed"/>
              <a:buAutoNum type="alphaLcPeriod"/>
              <a:defRPr sz="1300"/>
            </a:lvl8pPr>
            <a:lvl9pPr marL="4114800" lvl="8" indent="-31115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300"/>
              <a:buFont typeface="Roboto Condensed"/>
              <a:buAutoNum type="romanLcPeriod"/>
              <a:defRPr sz="1300"/>
            </a:lvl9pPr>
          </a:lstStyle>
          <a:p>
            <a:endParaRPr/>
          </a:p>
        </p:txBody>
      </p:sp>
      <p:sp>
        <p:nvSpPr>
          <p:cNvPr id="28" name="Google Shape;28;p4"/>
          <p:cNvSpPr txBox="1">
            <a:spLocks noGrp="1"/>
          </p:cNvSpPr>
          <p:nvPr>
            <p:ph type="title"/>
          </p:nvPr>
        </p:nvSpPr>
        <p:spPr>
          <a:xfrm>
            <a:off x="713400" y="593367"/>
            <a:ext cx="771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pic>
        <p:nvPicPr>
          <p:cNvPr id="29" name="Google Shape;29;p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95251" y="418133"/>
            <a:ext cx="297143" cy="389867"/>
          </a:xfrm>
          <a:prstGeom prst="rect">
            <a:avLst/>
          </a:prstGeom>
          <a:noFill/>
          <a:ln>
            <a:noFill/>
          </a:ln>
        </p:spPr>
      </p:pic>
      <p:pic>
        <p:nvPicPr>
          <p:cNvPr id="30" name="Google Shape;30;p4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252726" y="-241170"/>
            <a:ext cx="468025" cy="659311"/>
          </a:xfrm>
          <a:prstGeom prst="rect">
            <a:avLst/>
          </a:prstGeom>
          <a:noFill/>
          <a:ln>
            <a:noFill/>
          </a:ln>
        </p:spPr>
      </p:pic>
      <p:pic>
        <p:nvPicPr>
          <p:cNvPr id="31" name="Google Shape;31;p4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8440026" y="6430897"/>
            <a:ext cx="468025" cy="659311"/>
          </a:xfrm>
          <a:prstGeom prst="rect">
            <a:avLst/>
          </a:prstGeom>
          <a:noFill/>
          <a:ln>
            <a:noFill/>
          </a:ln>
        </p:spPr>
      </p:pic>
      <p:pic>
        <p:nvPicPr>
          <p:cNvPr id="32" name="Google Shape;32;p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989126" y="4745266"/>
            <a:ext cx="288225" cy="378167"/>
          </a:xfrm>
          <a:prstGeom prst="rect">
            <a:avLst/>
          </a:prstGeom>
          <a:noFill/>
          <a:ln>
            <a:noFill/>
          </a:ln>
        </p:spPr>
      </p:pic>
      <p:pic>
        <p:nvPicPr>
          <p:cNvPr id="33" name="Google Shape;33;p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046151" y="6271766"/>
            <a:ext cx="288225" cy="37816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333915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Google Shape;35;p5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6" name="Google Shape;36;p5"/>
          <p:cNvPicPr preferRelativeResize="0"/>
          <p:nvPr/>
        </p:nvPicPr>
        <p:blipFill rotWithShape="1">
          <a:blip r:embed="rId3">
            <a:alphaModFix/>
          </a:blip>
          <a:srcRect l="4867" r="5325" b="42958"/>
          <a:stretch/>
        </p:blipFill>
        <p:spPr>
          <a:xfrm>
            <a:off x="0" y="4684900"/>
            <a:ext cx="9144000" cy="2173099"/>
          </a:xfrm>
          <a:prstGeom prst="rect">
            <a:avLst/>
          </a:prstGeom>
          <a:noFill/>
          <a:ln>
            <a:noFill/>
          </a:ln>
        </p:spPr>
      </p:pic>
      <p:sp>
        <p:nvSpPr>
          <p:cNvPr id="37" name="Google Shape;37;p5"/>
          <p:cNvSpPr txBox="1">
            <a:spLocks noGrp="1"/>
          </p:cNvSpPr>
          <p:nvPr>
            <p:ph type="title"/>
          </p:nvPr>
        </p:nvSpPr>
        <p:spPr>
          <a:xfrm>
            <a:off x="713400" y="593367"/>
            <a:ext cx="771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8" name="Google Shape;38;p5"/>
          <p:cNvSpPr txBox="1">
            <a:spLocks noGrp="1"/>
          </p:cNvSpPr>
          <p:nvPr>
            <p:ph type="subTitle" idx="1"/>
          </p:nvPr>
        </p:nvSpPr>
        <p:spPr>
          <a:xfrm>
            <a:off x="1361550" y="4839367"/>
            <a:ext cx="2505600" cy="646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2000" b="1">
                <a:solidFill>
                  <a:schemeClr val="accent4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1800">
                <a:latin typeface="Racing Sans One"/>
                <a:ea typeface="Racing Sans One"/>
                <a:cs typeface="Racing Sans One"/>
                <a:sym typeface="Racing Sans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1800">
                <a:latin typeface="Racing Sans One"/>
                <a:ea typeface="Racing Sans One"/>
                <a:cs typeface="Racing Sans One"/>
                <a:sym typeface="Racing Sans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1800">
                <a:latin typeface="Racing Sans One"/>
                <a:ea typeface="Racing Sans One"/>
                <a:cs typeface="Racing Sans One"/>
                <a:sym typeface="Racing Sans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1800">
                <a:latin typeface="Racing Sans One"/>
                <a:ea typeface="Racing Sans One"/>
                <a:cs typeface="Racing Sans One"/>
                <a:sym typeface="Racing Sans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1800">
                <a:latin typeface="Racing Sans One"/>
                <a:ea typeface="Racing Sans One"/>
                <a:cs typeface="Racing Sans One"/>
                <a:sym typeface="Racing Sans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1800">
                <a:latin typeface="Racing Sans One"/>
                <a:ea typeface="Racing Sans One"/>
                <a:cs typeface="Racing Sans One"/>
                <a:sym typeface="Racing Sans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1800">
                <a:latin typeface="Racing Sans One"/>
                <a:ea typeface="Racing Sans One"/>
                <a:cs typeface="Racing Sans One"/>
                <a:sym typeface="Racing Sans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1800">
                <a:latin typeface="Racing Sans One"/>
                <a:ea typeface="Racing Sans One"/>
                <a:cs typeface="Racing Sans One"/>
                <a:sym typeface="Racing Sans One"/>
              </a:defRPr>
            </a:lvl9pPr>
          </a:lstStyle>
          <a:p>
            <a:endParaRPr/>
          </a:p>
        </p:txBody>
      </p:sp>
      <p:sp>
        <p:nvSpPr>
          <p:cNvPr id="39" name="Google Shape;39;p5"/>
          <p:cNvSpPr txBox="1">
            <a:spLocks noGrp="1"/>
          </p:cNvSpPr>
          <p:nvPr>
            <p:ph type="subTitle" idx="2"/>
          </p:nvPr>
        </p:nvSpPr>
        <p:spPr>
          <a:xfrm>
            <a:off x="5276750" y="4839367"/>
            <a:ext cx="2505600" cy="646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2000" b="1">
                <a:solidFill>
                  <a:schemeClr val="accent4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1800">
                <a:latin typeface="Racing Sans One"/>
                <a:ea typeface="Racing Sans One"/>
                <a:cs typeface="Racing Sans One"/>
                <a:sym typeface="Racing Sans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1800">
                <a:latin typeface="Racing Sans One"/>
                <a:ea typeface="Racing Sans One"/>
                <a:cs typeface="Racing Sans One"/>
                <a:sym typeface="Racing Sans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1800">
                <a:latin typeface="Racing Sans One"/>
                <a:ea typeface="Racing Sans One"/>
                <a:cs typeface="Racing Sans One"/>
                <a:sym typeface="Racing Sans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1800">
                <a:latin typeface="Racing Sans One"/>
                <a:ea typeface="Racing Sans One"/>
                <a:cs typeface="Racing Sans One"/>
                <a:sym typeface="Racing Sans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1800">
                <a:latin typeface="Racing Sans One"/>
                <a:ea typeface="Racing Sans One"/>
                <a:cs typeface="Racing Sans One"/>
                <a:sym typeface="Racing Sans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1800">
                <a:latin typeface="Racing Sans One"/>
                <a:ea typeface="Racing Sans One"/>
                <a:cs typeface="Racing Sans One"/>
                <a:sym typeface="Racing Sans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1800">
                <a:latin typeface="Racing Sans One"/>
                <a:ea typeface="Racing Sans One"/>
                <a:cs typeface="Racing Sans One"/>
                <a:sym typeface="Racing Sans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1800">
                <a:latin typeface="Racing Sans One"/>
                <a:ea typeface="Racing Sans One"/>
                <a:cs typeface="Racing Sans One"/>
                <a:sym typeface="Racing Sans One"/>
              </a:defRPr>
            </a:lvl9pPr>
          </a:lstStyle>
          <a:p>
            <a:endParaRPr/>
          </a:p>
        </p:txBody>
      </p:sp>
      <p:sp>
        <p:nvSpPr>
          <p:cNvPr id="40" name="Google Shape;40;p5"/>
          <p:cNvSpPr txBox="1">
            <a:spLocks noGrp="1"/>
          </p:cNvSpPr>
          <p:nvPr>
            <p:ph type="subTitle" idx="3"/>
          </p:nvPr>
        </p:nvSpPr>
        <p:spPr>
          <a:xfrm>
            <a:off x="1361550" y="5399137"/>
            <a:ext cx="2505600" cy="97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41" name="Google Shape;41;p5"/>
          <p:cNvSpPr txBox="1">
            <a:spLocks noGrp="1"/>
          </p:cNvSpPr>
          <p:nvPr>
            <p:ph type="subTitle" idx="4"/>
          </p:nvPr>
        </p:nvSpPr>
        <p:spPr>
          <a:xfrm>
            <a:off x="5276750" y="5399137"/>
            <a:ext cx="2505600" cy="97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pic>
        <p:nvPicPr>
          <p:cNvPr id="42" name="Google Shape;42;p5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430259" y="2877731"/>
            <a:ext cx="458568" cy="646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3" name="Google Shape;43;p5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 rot="-536359">
            <a:off x="8349090" y="1284090"/>
            <a:ext cx="394494" cy="51758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1728077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Google Shape;49;p7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50" name="Google Shape;50;p7"/>
          <p:cNvSpPr txBox="1">
            <a:spLocks noGrp="1"/>
          </p:cNvSpPr>
          <p:nvPr>
            <p:ph type="title"/>
          </p:nvPr>
        </p:nvSpPr>
        <p:spPr>
          <a:xfrm>
            <a:off x="942000" y="2208200"/>
            <a:ext cx="2808000" cy="77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pic>
        <p:nvPicPr>
          <p:cNvPr id="51" name="Google Shape;51;p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788503" flipH="1">
            <a:off x="6864581" y="4594135"/>
            <a:ext cx="3227550" cy="4050599"/>
          </a:xfrm>
          <a:prstGeom prst="rect">
            <a:avLst/>
          </a:prstGeom>
          <a:noFill/>
          <a:ln>
            <a:noFill/>
          </a:ln>
        </p:spPr>
      </p:pic>
      <p:pic>
        <p:nvPicPr>
          <p:cNvPr id="52" name="Google Shape;52;p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-9581667" flipH="1">
            <a:off x="2773610" y="-2868950"/>
            <a:ext cx="2891257" cy="3628567"/>
          </a:xfrm>
          <a:prstGeom prst="rect">
            <a:avLst/>
          </a:prstGeom>
          <a:noFill/>
          <a:ln>
            <a:noFill/>
          </a:ln>
        </p:spPr>
      </p:pic>
      <p:pic>
        <p:nvPicPr>
          <p:cNvPr id="53" name="Google Shape;53;p7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5681484" y="-253336"/>
            <a:ext cx="458568" cy="646000"/>
          </a:xfrm>
          <a:prstGeom prst="rect">
            <a:avLst/>
          </a:prstGeom>
          <a:noFill/>
          <a:ln>
            <a:noFill/>
          </a:ln>
        </p:spPr>
      </p:pic>
      <p:sp>
        <p:nvSpPr>
          <p:cNvPr id="54" name="Google Shape;54;p7"/>
          <p:cNvSpPr txBox="1">
            <a:spLocks noGrp="1"/>
          </p:cNvSpPr>
          <p:nvPr>
            <p:ph type="subTitle" idx="1"/>
          </p:nvPr>
        </p:nvSpPr>
        <p:spPr>
          <a:xfrm>
            <a:off x="942000" y="3090200"/>
            <a:ext cx="2807100" cy="156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561191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lt1"/>
        </a:solidFill>
        <a:effectLst/>
      </p:bgPr>
    </p:bg>
    <p:spTree>
      <p:nvGrpSpPr>
        <p:cNvPr id="1" name="Shape 97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737942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1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5" name="Google Shape;145;p17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146" name="Google Shape;146;p17"/>
          <p:cNvSpPr txBox="1">
            <a:spLocks noGrp="1"/>
          </p:cNvSpPr>
          <p:nvPr>
            <p:ph type="title"/>
          </p:nvPr>
        </p:nvSpPr>
        <p:spPr>
          <a:xfrm>
            <a:off x="2779888" y="1390300"/>
            <a:ext cx="3584100" cy="768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47" name="Google Shape;147;p17"/>
          <p:cNvSpPr txBox="1">
            <a:spLocks noGrp="1"/>
          </p:cNvSpPr>
          <p:nvPr>
            <p:ph type="subTitle" idx="1"/>
          </p:nvPr>
        </p:nvSpPr>
        <p:spPr>
          <a:xfrm>
            <a:off x="2780000" y="2158300"/>
            <a:ext cx="3584100" cy="123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pic>
        <p:nvPicPr>
          <p:cNvPr id="148" name="Google Shape;148;p1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3875644" flipH="1">
            <a:off x="5903465" y="4716277"/>
            <a:ext cx="1598792" cy="2583212"/>
          </a:xfrm>
          <a:prstGeom prst="rect">
            <a:avLst/>
          </a:prstGeom>
          <a:noFill/>
          <a:ln>
            <a:noFill/>
          </a:ln>
        </p:spPr>
      </p:pic>
      <p:pic>
        <p:nvPicPr>
          <p:cNvPr id="149" name="Google Shape;149;p1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-3875644">
            <a:off x="1641940" y="4716277"/>
            <a:ext cx="1598792" cy="258321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478305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1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5" name="Google Shape;185;p22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186" name="Google Shape;186;p22"/>
          <p:cNvSpPr txBox="1">
            <a:spLocks noGrp="1"/>
          </p:cNvSpPr>
          <p:nvPr>
            <p:ph type="title"/>
          </p:nvPr>
        </p:nvSpPr>
        <p:spPr>
          <a:xfrm>
            <a:off x="713400" y="593367"/>
            <a:ext cx="771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7" name="Google Shape;187;p22"/>
          <p:cNvSpPr txBox="1">
            <a:spLocks noGrp="1"/>
          </p:cNvSpPr>
          <p:nvPr>
            <p:ph type="subTitle" idx="1"/>
          </p:nvPr>
        </p:nvSpPr>
        <p:spPr>
          <a:xfrm>
            <a:off x="716061" y="4073433"/>
            <a:ext cx="2265000" cy="47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 sz="2000" b="1">
                <a:solidFill>
                  <a:schemeClr val="accent4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9pPr>
          </a:lstStyle>
          <a:p>
            <a:endParaRPr/>
          </a:p>
        </p:txBody>
      </p:sp>
      <p:sp>
        <p:nvSpPr>
          <p:cNvPr id="188" name="Google Shape;188;p22"/>
          <p:cNvSpPr txBox="1">
            <a:spLocks noGrp="1"/>
          </p:cNvSpPr>
          <p:nvPr>
            <p:ph type="subTitle" idx="2"/>
          </p:nvPr>
        </p:nvSpPr>
        <p:spPr>
          <a:xfrm>
            <a:off x="716075" y="4489700"/>
            <a:ext cx="2265000" cy="12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189" name="Google Shape;189;p22"/>
          <p:cNvSpPr txBox="1">
            <a:spLocks noGrp="1"/>
          </p:cNvSpPr>
          <p:nvPr>
            <p:ph type="subTitle" idx="3"/>
          </p:nvPr>
        </p:nvSpPr>
        <p:spPr>
          <a:xfrm>
            <a:off x="3439499" y="4073433"/>
            <a:ext cx="2265000" cy="47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 sz="2000" b="1">
                <a:solidFill>
                  <a:schemeClr val="accent4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9pPr>
          </a:lstStyle>
          <a:p>
            <a:endParaRPr/>
          </a:p>
        </p:txBody>
      </p:sp>
      <p:sp>
        <p:nvSpPr>
          <p:cNvPr id="190" name="Google Shape;190;p22"/>
          <p:cNvSpPr txBox="1">
            <a:spLocks noGrp="1"/>
          </p:cNvSpPr>
          <p:nvPr>
            <p:ph type="subTitle" idx="4"/>
          </p:nvPr>
        </p:nvSpPr>
        <p:spPr>
          <a:xfrm>
            <a:off x="3439507" y="4489700"/>
            <a:ext cx="2265000" cy="12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191" name="Google Shape;191;p22"/>
          <p:cNvSpPr txBox="1">
            <a:spLocks noGrp="1"/>
          </p:cNvSpPr>
          <p:nvPr>
            <p:ph type="subTitle" idx="5"/>
          </p:nvPr>
        </p:nvSpPr>
        <p:spPr>
          <a:xfrm>
            <a:off x="6162949" y="4073433"/>
            <a:ext cx="2265000" cy="47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 sz="2000" b="1">
                <a:solidFill>
                  <a:schemeClr val="accent4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9pPr>
          </a:lstStyle>
          <a:p>
            <a:endParaRPr/>
          </a:p>
        </p:txBody>
      </p:sp>
      <p:sp>
        <p:nvSpPr>
          <p:cNvPr id="192" name="Google Shape;192;p22"/>
          <p:cNvSpPr txBox="1">
            <a:spLocks noGrp="1"/>
          </p:cNvSpPr>
          <p:nvPr>
            <p:ph type="subTitle" idx="6"/>
          </p:nvPr>
        </p:nvSpPr>
        <p:spPr>
          <a:xfrm>
            <a:off x="6162951" y="4489700"/>
            <a:ext cx="2265000" cy="12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193" name="Google Shape;193;p22"/>
          <p:cNvSpPr txBox="1">
            <a:spLocks noGrp="1"/>
          </p:cNvSpPr>
          <p:nvPr>
            <p:ph type="title" idx="7" hasCustomPrompt="1"/>
          </p:nvPr>
        </p:nvSpPr>
        <p:spPr>
          <a:xfrm>
            <a:off x="1459750" y="2543200"/>
            <a:ext cx="777600" cy="64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4800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r>
              <a:t>xx%</a:t>
            </a:r>
          </a:p>
        </p:txBody>
      </p:sp>
      <p:sp>
        <p:nvSpPr>
          <p:cNvPr id="194" name="Google Shape;194;p22"/>
          <p:cNvSpPr txBox="1">
            <a:spLocks noGrp="1"/>
          </p:cNvSpPr>
          <p:nvPr>
            <p:ph type="title" idx="8" hasCustomPrompt="1"/>
          </p:nvPr>
        </p:nvSpPr>
        <p:spPr>
          <a:xfrm>
            <a:off x="4183200" y="2543200"/>
            <a:ext cx="777600" cy="64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4800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r>
              <a:t>xx%</a:t>
            </a:r>
          </a:p>
        </p:txBody>
      </p:sp>
      <p:sp>
        <p:nvSpPr>
          <p:cNvPr id="195" name="Google Shape;195;p22"/>
          <p:cNvSpPr txBox="1">
            <a:spLocks noGrp="1"/>
          </p:cNvSpPr>
          <p:nvPr>
            <p:ph type="title" idx="9" hasCustomPrompt="1"/>
          </p:nvPr>
        </p:nvSpPr>
        <p:spPr>
          <a:xfrm>
            <a:off x="6906650" y="2543200"/>
            <a:ext cx="777600" cy="64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4800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r>
              <a:t>xx%</a:t>
            </a:r>
          </a:p>
        </p:txBody>
      </p:sp>
      <p:pic>
        <p:nvPicPr>
          <p:cNvPr id="196" name="Google Shape;196;p22"/>
          <p:cNvPicPr preferRelativeResize="0"/>
          <p:nvPr/>
        </p:nvPicPr>
        <p:blipFill rotWithShape="1">
          <a:blip r:embed="rId3">
            <a:alphaModFix/>
          </a:blip>
          <a:srcRect l="37472" b="40877"/>
          <a:stretch/>
        </p:blipFill>
        <p:spPr>
          <a:xfrm rot="6">
            <a:off x="0" y="5607201"/>
            <a:ext cx="1054041" cy="1250796"/>
          </a:xfrm>
          <a:prstGeom prst="rect">
            <a:avLst/>
          </a:prstGeom>
          <a:noFill/>
          <a:ln>
            <a:noFill/>
          </a:ln>
        </p:spPr>
      </p:pic>
      <p:pic>
        <p:nvPicPr>
          <p:cNvPr id="197" name="Google Shape;197;p22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-155575" y="5573352"/>
            <a:ext cx="1139409" cy="1601233"/>
          </a:xfrm>
          <a:prstGeom prst="rect">
            <a:avLst/>
          </a:prstGeom>
          <a:noFill/>
          <a:ln>
            <a:noFill/>
          </a:ln>
        </p:spPr>
      </p:pic>
      <p:pic>
        <p:nvPicPr>
          <p:cNvPr id="198" name="Google Shape;198;p22"/>
          <p:cNvPicPr preferRelativeResize="0"/>
          <p:nvPr/>
        </p:nvPicPr>
        <p:blipFill rotWithShape="1">
          <a:blip r:embed="rId3">
            <a:alphaModFix/>
          </a:blip>
          <a:srcRect l="37472" b="40877"/>
          <a:stretch/>
        </p:blipFill>
        <p:spPr>
          <a:xfrm rot="-10799994">
            <a:off x="8089951" y="1"/>
            <a:ext cx="1054041" cy="1250796"/>
          </a:xfrm>
          <a:prstGeom prst="rect">
            <a:avLst/>
          </a:prstGeom>
          <a:noFill/>
          <a:ln>
            <a:noFill/>
          </a:ln>
        </p:spPr>
      </p:pic>
      <p:pic>
        <p:nvPicPr>
          <p:cNvPr id="199" name="Google Shape;199;p22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8808325" y="210730"/>
            <a:ext cx="269547" cy="614833"/>
          </a:xfrm>
          <a:prstGeom prst="rect">
            <a:avLst/>
          </a:prstGeom>
          <a:noFill/>
          <a:ln>
            <a:noFill/>
          </a:ln>
        </p:spPr>
      </p:pic>
      <p:pic>
        <p:nvPicPr>
          <p:cNvPr id="200" name="Google Shape;200;p22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 rot="6794494">
            <a:off x="7964163" y="-10257"/>
            <a:ext cx="657473" cy="314919"/>
          </a:xfrm>
          <a:prstGeom prst="rect">
            <a:avLst/>
          </a:prstGeom>
          <a:noFill/>
          <a:ln>
            <a:noFill/>
          </a:ln>
        </p:spPr>
      </p:pic>
      <p:pic>
        <p:nvPicPr>
          <p:cNvPr id="201" name="Google Shape;201;p22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 rot="-654683" flipH="1">
            <a:off x="7129122" y="415457"/>
            <a:ext cx="493105" cy="41989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7418112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3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" name="Google Shape;310;p29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11" name="Google Shape;311;p29"/>
          <p:cNvPicPr preferRelativeResize="0"/>
          <p:nvPr/>
        </p:nvPicPr>
        <p:blipFill rotWithShape="1">
          <a:blip r:embed="rId3">
            <a:alphaModFix/>
          </a:blip>
          <a:srcRect l="1544" r="8648" b="75306"/>
          <a:stretch/>
        </p:blipFill>
        <p:spPr>
          <a:xfrm>
            <a:off x="0" y="6406432"/>
            <a:ext cx="9144000" cy="45156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615822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spTree>
      <p:nvGrpSpPr>
        <p:cNvPr id="1" name="Shape 3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3" name="Google Shape;313;p30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14" name="Google Shape;314;p30"/>
          <p:cNvPicPr preferRelativeResize="0"/>
          <p:nvPr/>
        </p:nvPicPr>
        <p:blipFill rotWithShape="1">
          <a:blip r:embed="rId3">
            <a:alphaModFix/>
          </a:blip>
          <a:srcRect r="13517" b="60868"/>
          <a:stretch/>
        </p:blipFill>
        <p:spPr>
          <a:xfrm rot="-2" flipH="1">
            <a:off x="0" y="5028000"/>
            <a:ext cx="5014249" cy="1820397"/>
          </a:xfrm>
          <a:prstGeom prst="rect">
            <a:avLst/>
          </a:prstGeom>
          <a:noFill/>
          <a:ln>
            <a:noFill/>
          </a:ln>
        </p:spPr>
      </p:pic>
      <p:pic>
        <p:nvPicPr>
          <p:cNvPr id="315" name="Google Shape;315;p30"/>
          <p:cNvPicPr preferRelativeResize="0"/>
          <p:nvPr/>
        </p:nvPicPr>
        <p:blipFill rotWithShape="1">
          <a:blip r:embed="rId3">
            <a:alphaModFix/>
          </a:blip>
          <a:srcRect r="13517" b="60868"/>
          <a:stretch/>
        </p:blipFill>
        <p:spPr>
          <a:xfrm rot="10799998" flipH="1">
            <a:off x="4129750" y="0"/>
            <a:ext cx="5014249" cy="1820397"/>
          </a:xfrm>
          <a:prstGeom prst="rect">
            <a:avLst/>
          </a:prstGeom>
          <a:noFill/>
          <a:ln>
            <a:noFill/>
          </a:ln>
        </p:spPr>
      </p:pic>
      <p:pic>
        <p:nvPicPr>
          <p:cNvPr id="316" name="Google Shape;316;p30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431675" y="4316031"/>
            <a:ext cx="402525" cy="528133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" name="Google Shape;317;p30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8301375" y="2821645"/>
            <a:ext cx="468018" cy="659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18" name="Google Shape;318;p30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5670125" y="6321885"/>
            <a:ext cx="284800" cy="401233"/>
          </a:xfrm>
          <a:prstGeom prst="rect">
            <a:avLst/>
          </a:prstGeom>
          <a:noFill/>
          <a:ln>
            <a:noFill/>
          </a:ln>
        </p:spPr>
      </p:pic>
      <p:pic>
        <p:nvPicPr>
          <p:cNvPr id="319" name="Google Shape;319;p30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3142001" y="257812"/>
            <a:ext cx="468025" cy="65931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535242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400" y="593367"/>
            <a:ext cx="77172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Font typeface="Mountains of Christmas"/>
              <a:buNone/>
              <a:defRPr sz="2800" b="1">
                <a:solidFill>
                  <a:schemeClr val="accent5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Font typeface="Mountains of Christmas"/>
              <a:buNone/>
              <a:defRPr sz="2800" b="1">
                <a:solidFill>
                  <a:schemeClr val="accent5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Font typeface="Mountains of Christmas"/>
              <a:buNone/>
              <a:defRPr sz="2800" b="1">
                <a:solidFill>
                  <a:schemeClr val="accent5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Font typeface="Mountains of Christmas"/>
              <a:buNone/>
              <a:defRPr sz="2800" b="1">
                <a:solidFill>
                  <a:schemeClr val="accent5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Font typeface="Mountains of Christmas"/>
              <a:buNone/>
              <a:defRPr sz="2800" b="1">
                <a:solidFill>
                  <a:schemeClr val="accent5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Font typeface="Mountains of Christmas"/>
              <a:buNone/>
              <a:defRPr sz="2800" b="1">
                <a:solidFill>
                  <a:schemeClr val="accent5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Font typeface="Mountains of Christmas"/>
              <a:buNone/>
              <a:defRPr sz="2800" b="1">
                <a:solidFill>
                  <a:schemeClr val="accent5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Font typeface="Mountains of Christmas"/>
              <a:buNone/>
              <a:defRPr sz="2800" b="1">
                <a:solidFill>
                  <a:schemeClr val="accent5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Font typeface="Mountains of Christmas"/>
              <a:buNone/>
              <a:defRPr sz="2800" b="1">
                <a:solidFill>
                  <a:schemeClr val="accent5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400" y="1536633"/>
            <a:ext cx="77172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Source Sans Pro"/>
              <a:buChar char="●"/>
              <a:defRPr sz="1600">
                <a:solidFill>
                  <a:schemeClr val="dk1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1pPr>
            <a:lvl2pPr marL="914400" lvl="1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Source Sans Pro"/>
              <a:buChar char="○"/>
              <a:defRPr sz="1600">
                <a:solidFill>
                  <a:schemeClr val="dk1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2pPr>
            <a:lvl3pPr marL="1371600" lvl="2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Source Sans Pro"/>
              <a:buChar char="■"/>
              <a:defRPr sz="1600">
                <a:solidFill>
                  <a:schemeClr val="dk1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3pPr>
            <a:lvl4pPr marL="1828800" lvl="3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Source Sans Pro"/>
              <a:buChar char="●"/>
              <a:defRPr sz="1600">
                <a:solidFill>
                  <a:schemeClr val="dk1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4pPr>
            <a:lvl5pPr marL="2286000" lvl="4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Source Sans Pro"/>
              <a:buChar char="○"/>
              <a:defRPr sz="1600">
                <a:solidFill>
                  <a:schemeClr val="dk1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5pPr>
            <a:lvl6pPr marL="2743200" lvl="5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Source Sans Pro"/>
              <a:buChar char="■"/>
              <a:defRPr sz="1600">
                <a:solidFill>
                  <a:schemeClr val="dk1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6pPr>
            <a:lvl7pPr marL="3200400" lvl="6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Source Sans Pro"/>
              <a:buChar char="●"/>
              <a:defRPr sz="1600">
                <a:solidFill>
                  <a:schemeClr val="dk1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7pPr>
            <a:lvl8pPr marL="3657600" lvl="7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Source Sans Pro"/>
              <a:buChar char="○"/>
              <a:defRPr sz="1600">
                <a:solidFill>
                  <a:schemeClr val="dk1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8pPr>
            <a:lvl9pPr marL="4114800" lvl="8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Source Sans Pro"/>
              <a:buChar char="■"/>
              <a:defRPr sz="1600">
                <a:solidFill>
                  <a:schemeClr val="dk1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58189117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65.wmf"/><Relationship Id="rId26" Type="http://schemas.openxmlformats.org/officeDocument/2006/relationships/image" Target="../media/image69.wmf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57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55.bin"/><Relationship Id="rId25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52.bin"/><Relationship Id="rId24" Type="http://schemas.openxmlformats.org/officeDocument/2006/relationships/image" Target="../media/image68.wmf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58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63.wmf"/><Relationship Id="rId22" Type="http://schemas.openxmlformats.org/officeDocument/2006/relationships/image" Target="../media/image6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77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6.wmf"/><Relationship Id="rId20" Type="http://schemas.openxmlformats.org/officeDocument/2006/relationships/image" Target="../media/image7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7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86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5.wmf"/><Relationship Id="rId20" Type="http://schemas.openxmlformats.org/officeDocument/2006/relationships/image" Target="../media/image8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79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8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95.wmf"/><Relationship Id="rId26" Type="http://schemas.openxmlformats.org/officeDocument/2006/relationships/oleObject" Target="../embeddings/oleObject90.bin"/><Relationship Id="rId3" Type="http://schemas.openxmlformats.org/officeDocument/2006/relationships/oleObject" Target="../embeddings/oleObject78.bin"/><Relationship Id="rId21" Type="http://schemas.openxmlformats.org/officeDocument/2006/relationships/oleObject" Target="../embeddings/oleObject87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85.bin"/><Relationship Id="rId25" Type="http://schemas.openxmlformats.org/officeDocument/2006/relationships/oleObject" Target="../embeddings/oleObject89.bin"/><Relationship Id="rId33" Type="http://schemas.openxmlformats.org/officeDocument/2006/relationships/image" Target="../media/image10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4.wmf"/><Relationship Id="rId20" Type="http://schemas.openxmlformats.org/officeDocument/2006/relationships/image" Target="../media/image96.wmf"/><Relationship Id="rId29" Type="http://schemas.openxmlformats.org/officeDocument/2006/relationships/oleObject" Target="../embeddings/oleObject92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82.bin"/><Relationship Id="rId24" Type="http://schemas.openxmlformats.org/officeDocument/2006/relationships/image" Target="../media/image98.wmf"/><Relationship Id="rId32" Type="http://schemas.openxmlformats.org/officeDocument/2006/relationships/oleObject" Target="../embeddings/oleObject94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88.bin"/><Relationship Id="rId28" Type="http://schemas.openxmlformats.org/officeDocument/2006/relationships/oleObject" Target="../embeddings/oleObject91.bin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86.bin"/><Relationship Id="rId31" Type="http://schemas.openxmlformats.org/officeDocument/2006/relationships/oleObject" Target="../embeddings/oleObject93.bin"/><Relationship Id="rId4" Type="http://schemas.openxmlformats.org/officeDocument/2006/relationships/image" Target="../media/image88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93.wmf"/><Relationship Id="rId22" Type="http://schemas.openxmlformats.org/officeDocument/2006/relationships/image" Target="../media/image97.wmf"/><Relationship Id="rId27" Type="http://schemas.openxmlformats.org/officeDocument/2006/relationships/image" Target="../media/image99.wmf"/><Relationship Id="rId30" Type="http://schemas.openxmlformats.org/officeDocument/2006/relationships/image" Target="../media/image10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109.wmf"/><Relationship Id="rId26" Type="http://schemas.openxmlformats.org/officeDocument/2006/relationships/oleObject" Target="../embeddings/oleObject107.bin"/><Relationship Id="rId3" Type="http://schemas.openxmlformats.org/officeDocument/2006/relationships/oleObject" Target="../embeddings/oleObject95.bin"/><Relationship Id="rId21" Type="http://schemas.openxmlformats.org/officeDocument/2006/relationships/oleObject" Target="../embeddings/oleObject104.bin"/><Relationship Id="rId34" Type="http://schemas.openxmlformats.org/officeDocument/2006/relationships/oleObject" Target="../embeddings/oleObject111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02.bin"/><Relationship Id="rId25" Type="http://schemas.openxmlformats.org/officeDocument/2006/relationships/image" Target="../media/image112.wmf"/><Relationship Id="rId33" Type="http://schemas.openxmlformats.org/officeDocument/2006/relationships/image" Target="../media/image11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8.wmf"/><Relationship Id="rId20" Type="http://schemas.openxmlformats.org/officeDocument/2006/relationships/image" Target="../media/image110.wmf"/><Relationship Id="rId29" Type="http://schemas.openxmlformats.org/officeDocument/2006/relationships/image" Target="../media/image11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99.bin"/><Relationship Id="rId24" Type="http://schemas.openxmlformats.org/officeDocument/2006/relationships/oleObject" Target="../embeddings/oleObject106.bin"/><Relationship Id="rId32" Type="http://schemas.openxmlformats.org/officeDocument/2006/relationships/oleObject" Target="../embeddings/oleObject110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23" Type="http://schemas.openxmlformats.org/officeDocument/2006/relationships/oleObject" Target="../embeddings/oleObject105.bin"/><Relationship Id="rId28" Type="http://schemas.openxmlformats.org/officeDocument/2006/relationships/oleObject" Target="../embeddings/oleObject108.bin"/><Relationship Id="rId10" Type="http://schemas.openxmlformats.org/officeDocument/2006/relationships/image" Target="../media/image105.wmf"/><Relationship Id="rId19" Type="http://schemas.openxmlformats.org/officeDocument/2006/relationships/oleObject" Target="../embeddings/oleObject103.bin"/><Relationship Id="rId31" Type="http://schemas.openxmlformats.org/officeDocument/2006/relationships/image" Target="../media/image11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07.wmf"/><Relationship Id="rId22" Type="http://schemas.openxmlformats.org/officeDocument/2006/relationships/image" Target="../media/image111.wmf"/><Relationship Id="rId27" Type="http://schemas.openxmlformats.org/officeDocument/2006/relationships/image" Target="../media/image113.wmf"/><Relationship Id="rId30" Type="http://schemas.openxmlformats.org/officeDocument/2006/relationships/oleObject" Target="../embeddings/oleObject10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46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4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41.bin"/><Relationship Id="rId18" Type="http://schemas.openxmlformats.org/officeDocument/2006/relationships/oleObject" Target="../embeddings/oleObject44.bin"/><Relationship Id="rId3" Type="http://schemas.openxmlformats.org/officeDocument/2006/relationships/oleObject" Target="../embeddings/oleObject36.bin"/><Relationship Id="rId21" Type="http://schemas.openxmlformats.org/officeDocument/2006/relationships/image" Target="../media/image55.wmf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51.wmf"/><Relationship Id="rId17" Type="http://schemas.openxmlformats.org/officeDocument/2006/relationships/image" Target="../media/image53.wmf"/><Relationship Id="rId25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0.bin"/><Relationship Id="rId24" Type="http://schemas.openxmlformats.org/officeDocument/2006/relationships/oleObject" Target="../embeddings/oleObject47.bin"/><Relationship Id="rId5" Type="http://schemas.openxmlformats.org/officeDocument/2006/relationships/oleObject" Target="../embeddings/oleObject37.bin"/><Relationship Id="rId15" Type="http://schemas.openxmlformats.org/officeDocument/2006/relationships/image" Target="../media/image52.wmf"/><Relationship Id="rId23" Type="http://schemas.openxmlformats.org/officeDocument/2006/relationships/image" Target="../media/image56.wmf"/><Relationship Id="rId10" Type="http://schemas.openxmlformats.org/officeDocument/2006/relationships/image" Target="../media/image50.wmf"/><Relationship Id="rId19" Type="http://schemas.openxmlformats.org/officeDocument/2006/relationships/image" Target="../media/image54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39.bin"/><Relationship Id="rId14" Type="http://schemas.openxmlformats.org/officeDocument/2006/relationships/oleObject" Target="../embeddings/oleObject42.bin"/><Relationship Id="rId22" Type="http://schemas.openxmlformats.org/officeDocument/2006/relationships/oleObject" Target="../embeddings/oleObject4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8" name="Google Shape;328;p33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907005" y="3700653"/>
            <a:ext cx="3181349" cy="2542071"/>
          </a:xfrm>
          <a:prstGeom prst="rect">
            <a:avLst/>
          </a:prstGeom>
          <a:noFill/>
          <a:ln>
            <a:noFill/>
          </a:ln>
        </p:spPr>
      </p:pic>
      <p:pic>
        <p:nvPicPr>
          <p:cNvPr id="332" name="Google Shape;332;p33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2740878" y="4847334"/>
            <a:ext cx="284800" cy="401233"/>
          </a:xfrm>
          <a:prstGeom prst="rect">
            <a:avLst/>
          </a:prstGeom>
          <a:noFill/>
          <a:ln>
            <a:noFill/>
          </a:ln>
        </p:spPr>
      </p:pic>
      <p:pic>
        <p:nvPicPr>
          <p:cNvPr id="333" name="Google Shape;333;p33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6052811" y="4862635"/>
            <a:ext cx="502515" cy="659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36" name="Google Shape;336;p33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484083" y="2850628"/>
            <a:ext cx="402525" cy="528133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" name="Google Shape;338;p33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7156108" y="2192431"/>
            <a:ext cx="468018" cy="6593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39" name="Google Shape;339;p33"/>
          <p:cNvGrpSpPr/>
          <p:nvPr/>
        </p:nvGrpSpPr>
        <p:grpSpPr>
          <a:xfrm rot="-1443514">
            <a:off x="6870173" y="4627137"/>
            <a:ext cx="649469" cy="718907"/>
            <a:chOff x="5543550" y="5098075"/>
            <a:chExt cx="531025" cy="440850"/>
          </a:xfrm>
        </p:grpSpPr>
        <p:sp>
          <p:nvSpPr>
            <p:cNvPr id="340" name="Google Shape;340;p33"/>
            <p:cNvSpPr/>
            <p:nvPr/>
          </p:nvSpPr>
          <p:spPr>
            <a:xfrm>
              <a:off x="5980200" y="5300550"/>
              <a:ext cx="94375" cy="104425"/>
            </a:xfrm>
            <a:custGeom>
              <a:avLst/>
              <a:gdLst/>
              <a:ahLst/>
              <a:cxnLst/>
              <a:rect l="l" t="t" r="r" b="b"/>
              <a:pathLst>
                <a:path w="3775" h="4177" extrusionOk="0">
                  <a:moveTo>
                    <a:pt x="1905" y="1"/>
                  </a:moveTo>
                  <a:cubicBezTo>
                    <a:pt x="1849" y="1"/>
                    <a:pt x="1792" y="40"/>
                    <a:pt x="1775" y="117"/>
                  </a:cubicBezTo>
                  <a:lnTo>
                    <a:pt x="1655" y="605"/>
                  </a:lnTo>
                  <a:cubicBezTo>
                    <a:pt x="1524" y="1200"/>
                    <a:pt x="1084" y="1677"/>
                    <a:pt x="548" y="1843"/>
                  </a:cubicBezTo>
                  <a:lnTo>
                    <a:pt x="131" y="1962"/>
                  </a:lnTo>
                  <a:cubicBezTo>
                    <a:pt x="0" y="1998"/>
                    <a:pt x="0" y="2212"/>
                    <a:pt x="131" y="2260"/>
                  </a:cubicBezTo>
                  <a:lnTo>
                    <a:pt x="548" y="2379"/>
                  </a:lnTo>
                  <a:cubicBezTo>
                    <a:pt x="1096" y="2522"/>
                    <a:pt x="1513" y="2998"/>
                    <a:pt x="1655" y="3605"/>
                  </a:cubicBezTo>
                  <a:lnTo>
                    <a:pt x="1763" y="4070"/>
                  </a:lnTo>
                  <a:cubicBezTo>
                    <a:pt x="1786" y="4141"/>
                    <a:pt x="1846" y="4177"/>
                    <a:pt x="1903" y="4177"/>
                  </a:cubicBezTo>
                  <a:cubicBezTo>
                    <a:pt x="1959" y="4177"/>
                    <a:pt x="2013" y="4141"/>
                    <a:pt x="2025" y="4070"/>
                  </a:cubicBezTo>
                  <a:lnTo>
                    <a:pt x="2132" y="3605"/>
                  </a:lnTo>
                  <a:cubicBezTo>
                    <a:pt x="2263" y="3010"/>
                    <a:pt x="2703" y="2534"/>
                    <a:pt x="3239" y="2379"/>
                  </a:cubicBezTo>
                  <a:lnTo>
                    <a:pt x="3632" y="2260"/>
                  </a:lnTo>
                  <a:cubicBezTo>
                    <a:pt x="3775" y="2224"/>
                    <a:pt x="3775" y="1998"/>
                    <a:pt x="3644" y="1974"/>
                  </a:cubicBezTo>
                  <a:lnTo>
                    <a:pt x="3310" y="1879"/>
                  </a:lnTo>
                  <a:cubicBezTo>
                    <a:pt x="2775" y="1736"/>
                    <a:pt x="2334" y="1272"/>
                    <a:pt x="2191" y="677"/>
                  </a:cubicBezTo>
                  <a:lnTo>
                    <a:pt x="2036" y="117"/>
                  </a:lnTo>
                  <a:cubicBezTo>
                    <a:pt x="2019" y="40"/>
                    <a:pt x="1962" y="1"/>
                    <a:pt x="190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1" name="Google Shape;341;p33"/>
            <p:cNvSpPr/>
            <p:nvPr/>
          </p:nvSpPr>
          <p:spPr>
            <a:xfrm>
              <a:off x="5543550" y="5192000"/>
              <a:ext cx="69950" cy="78600"/>
            </a:xfrm>
            <a:custGeom>
              <a:avLst/>
              <a:gdLst/>
              <a:ahLst/>
              <a:cxnLst/>
              <a:rect l="l" t="t" r="r" b="b"/>
              <a:pathLst>
                <a:path w="2798" h="3144" extrusionOk="0">
                  <a:moveTo>
                    <a:pt x="1421" y="0"/>
                  </a:moveTo>
                  <a:cubicBezTo>
                    <a:pt x="1381" y="0"/>
                    <a:pt x="1339" y="30"/>
                    <a:pt x="1322" y="89"/>
                  </a:cubicBezTo>
                  <a:lnTo>
                    <a:pt x="1238" y="470"/>
                  </a:lnTo>
                  <a:cubicBezTo>
                    <a:pt x="1131" y="911"/>
                    <a:pt x="822" y="1268"/>
                    <a:pt x="417" y="1387"/>
                  </a:cubicBezTo>
                  <a:lnTo>
                    <a:pt x="107" y="1482"/>
                  </a:lnTo>
                  <a:cubicBezTo>
                    <a:pt x="0" y="1506"/>
                    <a:pt x="0" y="1673"/>
                    <a:pt x="107" y="1697"/>
                  </a:cubicBezTo>
                  <a:lnTo>
                    <a:pt x="417" y="1792"/>
                  </a:lnTo>
                  <a:cubicBezTo>
                    <a:pt x="822" y="1911"/>
                    <a:pt x="1131" y="2268"/>
                    <a:pt x="1238" y="2709"/>
                  </a:cubicBezTo>
                  <a:lnTo>
                    <a:pt x="1310" y="3054"/>
                  </a:lnTo>
                  <a:cubicBezTo>
                    <a:pt x="1322" y="3114"/>
                    <a:pt x="1363" y="3143"/>
                    <a:pt x="1405" y="3143"/>
                  </a:cubicBezTo>
                  <a:cubicBezTo>
                    <a:pt x="1447" y="3143"/>
                    <a:pt x="1488" y="3114"/>
                    <a:pt x="1500" y="3054"/>
                  </a:cubicBezTo>
                  <a:lnTo>
                    <a:pt x="1572" y="2709"/>
                  </a:lnTo>
                  <a:cubicBezTo>
                    <a:pt x="1679" y="2268"/>
                    <a:pt x="1988" y="1911"/>
                    <a:pt x="2393" y="1792"/>
                  </a:cubicBezTo>
                  <a:lnTo>
                    <a:pt x="2691" y="1697"/>
                  </a:lnTo>
                  <a:cubicBezTo>
                    <a:pt x="2798" y="1673"/>
                    <a:pt x="2798" y="1506"/>
                    <a:pt x="2703" y="1482"/>
                  </a:cubicBezTo>
                  <a:lnTo>
                    <a:pt x="2453" y="1399"/>
                  </a:lnTo>
                  <a:cubicBezTo>
                    <a:pt x="2048" y="1292"/>
                    <a:pt x="1738" y="958"/>
                    <a:pt x="1619" y="506"/>
                  </a:cubicBezTo>
                  <a:lnTo>
                    <a:pt x="1512" y="89"/>
                  </a:lnTo>
                  <a:cubicBezTo>
                    <a:pt x="1500" y="30"/>
                    <a:pt x="1462" y="0"/>
                    <a:pt x="142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2" name="Google Shape;342;p33"/>
            <p:cNvSpPr/>
            <p:nvPr/>
          </p:nvSpPr>
          <p:spPr>
            <a:xfrm>
              <a:off x="5652175" y="5434500"/>
              <a:ext cx="94100" cy="104425"/>
            </a:xfrm>
            <a:custGeom>
              <a:avLst/>
              <a:gdLst/>
              <a:ahLst/>
              <a:cxnLst/>
              <a:rect l="l" t="t" r="r" b="b"/>
              <a:pathLst>
                <a:path w="3764" h="4177" extrusionOk="0">
                  <a:moveTo>
                    <a:pt x="1895" y="1"/>
                  </a:moveTo>
                  <a:cubicBezTo>
                    <a:pt x="1837" y="1"/>
                    <a:pt x="1781" y="39"/>
                    <a:pt x="1763" y="117"/>
                  </a:cubicBezTo>
                  <a:lnTo>
                    <a:pt x="1644" y="605"/>
                  </a:lnTo>
                  <a:cubicBezTo>
                    <a:pt x="1513" y="1200"/>
                    <a:pt x="1084" y="1676"/>
                    <a:pt x="548" y="1843"/>
                  </a:cubicBezTo>
                  <a:lnTo>
                    <a:pt x="132" y="1962"/>
                  </a:lnTo>
                  <a:cubicBezTo>
                    <a:pt x="1" y="1998"/>
                    <a:pt x="1" y="2212"/>
                    <a:pt x="132" y="2260"/>
                  </a:cubicBezTo>
                  <a:lnTo>
                    <a:pt x="548" y="2379"/>
                  </a:lnTo>
                  <a:cubicBezTo>
                    <a:pt x="1084" y="2522"/>
                    <a:pt x="1501" y="2998"/>
                    <a:pt x="1644" y="3605"/>
                  </a:cubicBezTo>
                  <a:lnTo>
                    <a:pt x="1751" y="4070"/>
                  </a:lnTo>
                  <a:cubicBezTo>
                    <a:pt x="1775" y="4141"/>
                    <a:pt x="1834" y="4177"/>
                    <a:pt x="1892" y="4177"/>
                  </a:cubicBezTo>
                  <a:cubicBezTo>
                    <a:pt x="1950" y="4177"/>
                    <a:pt x="2007" y="4141"/>
                    <a:pt x="2025" y="4070"/>
                  </a:cubicBezTo>
                  <a:lnTo>
                    <a:pt x="2132" y="3605"/>
                  </a:lnTo>
                  <a:cubicBezTo>
                    <a:pt x="2263" y="3010"/>
                    <a:pt x="2692" y="2534"/>
                    <a:pt x="3227" y="2379"/>
                  </a:cubicBezTo>
                  <a:lnTo>
                    <a:pt x="3632" y="2260"/>
                  </a:lnTo>
                  <a:cubicBezTo>
                    <a:pt x="3763" y="2212"/>
                    <a:pt x="3763" y="1986"/>
                    <a:pt x="3644" y="1974"/>
                  </a:cubicBezTo>
                  <a:lnTo>
                    <a:pt x="3299" y="1879"/>
                  </a:lnTo>
                  <a:cubicBezTo>
                    <a:pt x="2763" y="1736"/>
                    <a:pt x="2334" y="1272"/>
                    <a:pt x="2180" y="676"/>
                  </a:cubicBezTo>
                  <a:lnTo>
                    <a:pt x="2037" y="117"/>
                  </a:lnTo>
                  <a:cubicBezTo>
                    <a:pt x="2013" y="39"/>
                    <a:pt x="1953" y="1"/>
                    <a:pt x="189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3" name="Google Shape;343;p33"/>
            <p:cNvSpPr/>
            <p:nvPr/>
          </p:nvSpPr>
          <p:spPr>
            <a:xfrm>
              <a:off x="5829875" y="5098075"/>
              <a:ext cx="117300" cy="131225"/>
            </a:xfrm>
            <a:custGeom>
              <a:avLst/>
              <a:gdLst/>
              <a:ahLst/>
              <a:cxnLst/>
              <a:rect l="l" t="t" r="r" b="b"/>
              <a:pathLst>
                <a:path w="4692" h="5249" extrusionOk="0">
                  <a:moveTo>
                    <a:pt x="2370" y="1"/>
                  </a:moveTo>
                  <a:cubicBezTo>
                    <a:pt x="2299" y="1"/>
                    <a:pt x="2227" y="48"/>
                    <a:pt x="2203" y="143"/>
                  </a:cubicBezTo>
                  <a:lnTo>
                    <a:pt x="2061" y="751"/>
                  </a:lnTo>
                  <a:cubicBezTo>
                    <a:pt x="1882" y="1513"/>
                    <a:pt x="1358" y="2108"/>
                    <a:pt x="691" y="2299"/>
                  </a:cubicBezTo>
                  <a:lnTo>
                    <a:pt x="168" y="2453"/>
                  </a:lnTo>
                  <a:cubicBezTo>
                    <a:pt x="1" y="2489"/>
                    <a:pt x="1" y="2775"/>
                    <a:pt x="168" y="2822"/>
                  </a:cubicBezTo>
                  <a:lnTo>
                    <a:pt x="691" y="2965"/>
                  </a:lnTo>
                  <a:cubicBezTo>
                    <a:pt x="1358" y="3180"/>
                    <a:pt x="1882" y="3763"/>
                    <a:pt x="2061" y="4525"/>
                  </a:cubicBezTo>
                  <a:lnTo>
                    <a:pt x="2192" y="5096"/>
                  </a:lnTo>
                  <a:cubicBezTo>
                    <a:pt x="2215" y="5198"/>
                    <a:pt x="2287" y="5248"/>
                    <a:pt x="2358" y="5248"/>
                  </a:cubicBezTo>
                  <a:cubicBezTo>
                    <a:pt x="2430" y="5248"/>
                    <a:pt x="2501" y="5198"/>
                    <a:pt x="2525" y="5096"/>
                  </a:cubicBezTo>
                  <a:lnTo>
                    <a:pt x="2656" y="4525"/>
                  </a:lnTo>
                  <a:cubicBezTo>
                    <a:pt x="2835" y="3763"/>
                    <a:pt x="3358" y="3168"/>
                    <a:pt x="4025" y="2965"/>
                  </a:cubicBezTo>
                  <a:lnTo>
                    <a:pt x="4513" y="2822"/>
                  </a:lnTo>
                  <a:cubicBezTo>
                    <a:pt x="4692" y="2763"/>
                    <a:pt x="4692" y="2501"/>
                    <a:pt x="4525" y="2465"/>
                  </a:cubicBezTo>
                  <a:lnTo>
                    <a:pt x="4108" y="2346"/>
                  </a:lnTo>
                  <a:cubicBezTo>
                    <a:pt x="3442" y="2168"/>
                    <a:pt x="2906" y="1584"/>
                    <a:pt x="2715" y="846"/>
                  </a:cubicBezTo>
                  <a:lnTo>
                    <a:pt x="2537" y="143"/>
                  </a:lnTo>
                  <a:cubicBezTo>
                    <a:pt x="2513" y="48"/>
                    <a:pt x="2442" y="1"/>
                    <a:pt x="237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4" name="Google Shape;344;p33"/>
            <p:cNvSpPr/>
            <p:nvPr/>
          </p:nvSpPr>
          <p:spPr>
            <a:xfrm>
              <a:off x="5593850" y="5260300"/>
              <a:ext cx="14000" cy="18775"/>
            </a:xfrm>
            <a:custGeom>
              <a:avLst/>
              <a:gdLst/>
              <a:ahLst/>
              <a:cxnLst/>
              <a:rect l="l" t="t" r="r" b="b"/>
              <a:pathLst>
                <a:path w="560" h="751" extrusionOk="0">
                  <a:moveTo>
                    <a:pt x="500" y="334"/>
                  </a:moveTo>
                  <a:cubicBezTo>
                    <a:pt x="500" y="338"/>
                    <a:pt x="504" y="339"/>
                    <a:pt x="508" y="339"/>
                  </a:cubicBezTo>
                  <a:cubicBezTo>
                    <a:pt x="516" y="339"/>
                    <a:pt x="524" y="334"/>
                    <a:pt x="500" y="334"/>
                  </a:cubicBezTo>
                  <a:close/>
                  <a:moveTo>
                    <a:pt x="357" y="1"/>
                  </a:moveTo>
                  <a:cubicBezTo>
                    <a:pt x="357" y="1"/>
                    <a:pt x="334" y="1"/>
                    <a:pt x="310" y="12"/>
                  </a:cubicBezTo>
                  <a:cubicBezTo>
                    <a:pt x="262" y="24"/>
                    <a:pt x="214" y="36"/>
                    <a:pt x="203" y="60"/>
                  </a:cubicBezTo>
                  <a:lnTo>
                    <a:pt x="191" y="72"/>
                  </a:lnTo>
                  <a:lnTo>
                    <a:pt x="179" y="72"/>
                  </a:lnTo>
                  <a:cubicBezTo>
                    <a:pt x="155" y="72"/>
                    <a:pt x="155" y="72"/>
                    <a:pt x="119" y="84"/>
                  </a:cubicBezTo>
                  <a:cubicBezTo>
                    <a:pt x="84" y="96"/>
                    <a:pt x="60" y="96"/>
                    <a:pt x="36" y="120"/>
                  </a:cubicBezTo>
                  <a:cubicBezTo>
                    <a:pt x="24" y="120"/>
                    <a:pt x="24" y="120"/>
                    <a:pt x="24" y="131"/>
                  </a:cubicBezTo>
                  <a:lnTo>
                    <a:pt x="12" y="143"/>
                  </a:lnTo>
                  <a:cubicBezTo>
                    <a:pt x="0" y="143"/>
                    <a:pt x="0" y="143"/>
                    <a:pt x="12" y="155"/>
                  </a:cubicBezTo>
                  <a:cubicBezTo>
                    <a:pt x="24" y="155"/>
                    <a:pt x="24" y="167"/>
                    <a:pt x="24" y="167"/>
                  </a:cubicBezTo>
                  <a:cubicBezTo>
                    <a:pt x="24" y="191"/>
                    <a:pt x="60" y="203"/>
                    <a:pt x="60" y="215"/>
                  </a:cubicBezTo>
                  <a:cubicBezTo>
                    <a:pt x="60" y="227"/>
                    <a:pt x="72" y="227"/>
                    <a:pt x="72" y="251"/>
                  </a:cubicBezTo>
                  <a:cubicBezTo>
                    <a:pt x="72" y="262"/>
                    <a:pt x="84" y="262"/>
                    <a:pt x="84" y="274"/>
                  </a:cubicBezTo>
                  <a:cubicBezTo>
                    <a:pt x="84" y="274"/>
                    <a:pt x="84" y="286"/>
                    <a:pt x="95" y="286"/>
                  </a:cubicBezTo>
                  <a:cubicBezTo>
                    <a:pt x="72" y="310"/>
                    <a:pt x="95" y="310"/>
                    <a:pt x="95" y="322"/>
                  </a:cubicBezTo>
                  <a:cubicBezTo>
                    <a:pt x="84" y="334"/>
                    <a:pt x="131" y="334"/>
                    <a:pt x="119" y="346"/>
                  </a:cubicBezTo>
                  <a:cubicBezTo>
                    <a:pt x="95" y="370"/>
                    <a:pt x="131" y="370"/>
                    <a:pt x="131" y="382"/>
                  </a:cubicBezTo>
                  <a:cubicBezTo>
                    <a:pt x="131" y="393"/>
                    <a:pt x="155" y="405"/>
                    <a:pt x="155" y="429"/>
                  </a:cubicBezTo>
                  <a:cubicBezTo>
                    <a:pt x="155" y="441"/>
                    <a:pt x="179" y="453"/>
                    <a:pt x="155" y="465"/>
                  </a:cubicBezTo>
                  <a:lnTo>
                    <a:pt x="155" y="524"/>
                  </a:lnTo>
                  <a:lnTo>
                    <a:pt x="155" y="620"/>
                  </a:lnTo>
                  <a:cubicBezTo>
                    <a:pt x="155" y="632"/>
                    <a:pt x="179" y="667"/>
                    <a:pt x="155" y="679"/>
                  </a:cubicBezTo>
                  <a:cubicBezTo>
                    <a:pt x="155" y="691"/>
                    <a:pt x="179" y="703"/>
                    <a:pt x="179" y="727"/>
                  </a:cubicBezTo>
                  <a:cubicBezTo>
                    <a:pt x="179" y="739"/>
                    <a:pt x="191" y="739"/>
                    <a:pt x="191" y="751"/>
                  </a:cubicBezTo>
                  <a:cubicBezTo>
                    <a:pt x="191" y="751"/>
                    <a:pt x="203" y="751"/>
                    <a:pt x="250" y="739"/>
                  </a:cubicBezTo>
                  <a:lnTo>
                    <a:pt x="274" y="739"/>
                  </a:lnTo>
                  <a:cubicBezTo>
                    <a:pt x="298" y="739"/>
                    <a:pt x="322" y="739"/>
                    <a:pt x="381" y="703"/>
                  </a:cubicBezTo>
                  <a:cubicBezTo>
                    <a:pt x="417" y="691"/>
                    <a:pt x="441" y="691"/>
                    <a:pt x="476" y="679"/>
                  </a:cubicBezTo>
                  <a:cubicBezTo>
                    <a:pt x="536" y="667"/>
                    <a:pt x="560" y="643"/>
                    <a:pt x="560" y="643"/>
                  </a:cubicBezTo>
                  <a:cubicBezTo>
                    <a:pt x="548" y="643"/>
                    <a:pt x="548" y="632"/>
                    <a:pt x="524" y="620"/>
                  </a:cubicBezTo>
                  <a:cubicBezTo>
                    <a:pt x="512" y="608"/>
                    <a:pt x="512" y="608"/>
                    <a:pt x="512" y="572"/>
                  </a:cubicBezTo>
                  <a:lnTo>
                    <a:pt x="512" y="548"/>
                  </a:lnTo>
                  <a:cubicBezTo>
                    <a:pt x="512" y="548"/>
                    <a:pt x="512" y="524"/>
                    <a:pt x="500" y="524"/>
                  </a:cubicBezTo>
                  <a:cubicBezTo>
                    <a:pt x="500" y="524"/>
                    <a:pt x="488" y="524"/>
                    <a:pt x="500" y="512"/>
                  </a:cubicBezTo>
                  <a:lnTo>
                    <a:pt x="488" y="512"/>
                  </a:lnTo>
                  <a:cubicBezTo>
                    <a:pt x="500" y="501"/>
                    <a:pt x="500" y="501"/>
                    <a:pt x="488" y="501"/>
                  </a:cubicBezTo>
                  <a:cubicBezTo>
                    <a:pt x="488" y="501"/>
                    <a:pt x="512" y="489"/>
                    <a:pt x="476" y="489"/>
                  </a:cubicBezTo>
                  <a:cubicBezTo>
                    <a:pt x="476" y="489"/>
                    <a:pt x="497" y="469"/>
                    <a:pt x="481" y="469"/>
                  </a:cubicBezTo>
                  <a:cubicBezTo>
                    <a:pt x="476" y="469"/>
                    <a:pt x="467" y="471"/>
                    <a:pt x="453" y="477"/>
                  </a:cubicBezTo>
                  <a:lnTo>
                    <a:pt x="476" y="453"/>
                  </a:lnTo>
                  <a:cubicBezTo>
                    <a:pt x="453" y="453"/>
                    <a:pt x="453" y="441"/>
                    <a:pt x="453" y="441"/>
                  </a:cubicBezTo>
                  <a:cubicBezTo>
                    <a:pt x="453" y="441"/>
                    <a:pt x="476" y="429"/>
                    <a:pt x="453" y="429"/>
                  </a:cubicBezTo>
                  <a:cubicBezTo>
                    <a:pt x="441" y="429"/>
                    <a:pt x="429" y="429"/>
                    <a:pt x="453" y="417"/>
                  </a:cubicBezTo>
                  <a:lnTo>
                    <a:pt x="441" y="417"/>
                  </a:lnTo>
                  <a:cubicBezTo>
                    <a:pt x="500" y="346"/>
                    <a:pt x="500" y="346"/>
                    <a:pt x="500" y="334"/>
                  </a:cubicBezTo>
                  <a:cubicBezTo>
                    <a:pt x="536" y="322"/>
                    <a:pt x="488" y="322"/>
                    <a:pt x="500" y="310"/>
                  </a:cubicBezTo>
                  <a:cubicBezTo>
                    <a:pt x="512" y="298"/>
                    <a:pt x="500" y="298"/>
                    <a:pt x="488" y="298"/>
                  </a:cubicBezTo>
                  <a:lnTo>
                    <a:pt x="453" y="262"/>
                  </a:lnTo>
                  <a:cubicBezTo>
                    <a:pt x="453" y="251"/>
                    <a:pt x="429" y="239"/>
                    <a:pt x="429" y="203"/>
                  </a:cubicBezTo>
                  <a:cubicBezTo>
                    <a:pt x="429" y="191"/>
                    <a:pt x="417" y="191"/>
                    <a:pt x="417" y="167"/>
                  </a:cubicBezTo>
                  <a:cubicBezTo>
                    <a:pt x="417" y="155"/>
                    <a:pt x="393" y="143"/>
                    <a:pt x="393" y="131"/>
                  </a:cubicBezTo>
                  <a:cubicBezTo>
                    <a:pt x="393" y="120"/>
                    <a:pt x="381" y="120"/>
                    <a:pt x="381" y="96"/>
                  </a:cubicBezTo>
                  <a:cubicBezTo>
                    <a:pt x="369" y="84"/>
                    <a:pt x="381" y="72"/>
                    <a:pt x="357" y="48"/>
                  </a:cubicBezTo>
                  <a:cubicBezTo>
                    <a:pt x="357" y="48"/>
                    <a:pt x="322" y="48"/>
                    <a:pt x="334" y="36"/>
                  </a:cubicBezTo>
                  <a:cubicBezTo>
                    <a:pt x="357" y="24"/>
                    <a:pt x="357" y="24"/>
                    <a:pt x="334" y="24"/>
                  </a:cubicBezTo>
                  <a:cubicBezTo>
                    <a:pt x="334" y="24"/>
                    <a:pt x="334" y="12"/>
                    <a:pt x="357" y="12"/>
                  </a:cubicBezTo>
                  <a:cubicBezTo>
                    <a:pt x="369" y="1"/>
                    <a:pt x="369" y="1"/>
                    <a:pt x="35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5" name="Google Shape;345;p33"/>
            <p:cNvSpPr/>
            <p:nvPr/>
          </p:nvSpPr>
          <p:spPr>
            <a:xfrm>
              <a:off x="5609325" y="5307325"/>
              <a:ext cx="19075" cy="34175"/>
            </a:xfrm>
            <a:custGeom>
              <a:avLst/>
              <a:gdLst/>
              <a:ahLst/>
              <a:cxnLst/>
              <a:rect l="l" t="t" r="r" b="b"/>
              <a:pathLst>
                <a:path w="763" h="1367" extrusionOk="0">
                  <a:moveTo>
                    <a:pt x="298" y="1"/>
                  </a:moveTo>
                  <a:cubicBezTo>
                    <a:pt x="250" y="25"/>
                    <a:pt x="215" y="36"/>
                    <a:pt x="215" y="48"/>
                  </a:cubicBezTo>
                  <a:cubicBezTo>
                    <a:pt x="215" y="48"/>
                    <a:pt x="215" y="60"/>
                    <a:pt x="191" y="60"/>
                  </a:cubicBezTo>
                  <a:lnTo>
                    <a:pt x="119" y="60"/>
                  </a:lnTo>
                  <a:cubicBezTo>
                    <a:pt x="96" y="72"/>
                    <a:pt x="60" y="72"/>
                    <a:pt x="48" y="96"/>
                  </a:cubicBezTo>
                  <a:cubicBezTo>
                    <a:pt x="36" y="96"/>
                    <a:pt x="36" y="108"/>
                    <a:pt x="36" y="108"/>
                  </a:cubicBezTo>
                  <a:cubicBezTo>
                    <a:pt x="36" y="108"/>
                    <a:pt x="36" y="120"/>
                    <a:pt x="12" y="144"/>
                  </a:cubicBezTo>
                  <a:cubicBezTo>
                    <a:pt x="0" y="155"/>
                    <a:pt x="12" y="155"/>
                    <a:pt x="12" y="155"/>
                  </a:cubicBezTo>
                  <a:cubicBezTo>
                    <a:pt x="36" y="167"/>
                    <a:pt x="36" y="179"/>
                    <a:pt x="36" y="191"/>
                  </a:cubicBezTo>
                  <a:cubicBezTo>
                    <a:pt x="36" y="227"/>
                    <a:pt x="60" y="251"/>
                    <a:pt x="72" y="286"/>
                  </a:cubicBezTo>
                  <a:cubicBezTo>
                    <a:pt x="72" y="298"/>
                    <a:pt x="96" y="310"/>
                    <a:pt x="107" y="346"/>
                  </a:cubicBezTo>
                  <a:cubicBezTo>
                    <a:pt x="107" y="358"/>
                    <a:pt x="119" y="394"/>
                    <a:pt x="131" y="406"/>
                  </a:cubicBezTo>
                  <a:cubicBezTo>
                    <a:pt x="131" y="417"/>
                    <a:pt x="131" y="417"/>
                    <a:pt x="167" y="441"/>
                  </a:cubicBezTo>
                  <a:cubicBezTo>
                    <a:pt x="131" y="465"/>
                    <a:pt x="179" y="465"/>
                    <a:pt x="167" y="501"/>
                  </a:cubicBezTo>
                  <a:cubicBezTo>
                    <a:pt x="167" y="525"/>
                    <a:pt x="191" y="536"/>
                    <a:pt x="191" y="572"/>
                  </a:cubicBezTo>
                  <a:cubicBezTo>
                    <a:pt x="191" y="584"/>
                    <a:pt x="215" y="596"/>
                    <a:pt x="215" y="632"/>
                  </a:cubicBezTo>
                  <a:cubicBezTo>
                    <a:pt x="215" y="656"/>
                    <a:pt x="238" y="691"/>
                    <a:pt x="250" y="739"/>
                  </a:cubicBezTo>
                  <a:cubicBezTo>
                    <a:pt x="250" y="763"/>
                    <a:pt x="274" y="798"/>
                    <a:pt x="274" y="822"/>
                  </a:cubicBezTo>
                  <a:cubicBezTo>
                    <a:pt x="274" y="858"/>
                    <a:pt x="286" y="882"/>
                    <a:pt x="286" y="929"/>
                  </a:cubicBezTo>
                  <a:cubicBezTo>
                    <a:pt x="286" y="989"/>
                    <a:pt x="298" y="1048"/>
                    <a:pt x="310" y="1108"/>
                  </a:cubicBezTo>
                  <a:cubicBezTo>
                    <a:pt x="310" y="1156"/>
                    <a:pt x="334" y="1179"/>
                    <a:pt x="346" y="1227"/>
                  </a:cubicBezTo>
                  <a:cubicBezTo>
                    <a:pt x="346" y="1251"/>
                    <a:pt x="357" y="1287"/>
                    <a:pt x="369" y="1310"/>
                  </a:cubicBezTo>
                  <a:cubicBezTo>
                    <a:pt x="369" y="1334"/>
                    <a:pt x="393" y="1346"/>
                    <a:pt x="405" y="1358"/>
                  </a:cubicBezTo>
                  <a:cubicBezTo>
                    <a:pt x="405" y="1364"/>
                    <a:pt x="408" y="1367"/>
                    <a:pt x="417" y="1367"/>
                  </a:cubicBezTo>
                  <a:cubicBezTo>
                    <a:pt x="426" y="1367"/>
                    <a:pt x="441" y="1364"/>
                    <a:pt x="465" y="1358"/>
                  </a:cubicBezTo>
                  <a:lnTo>
                    <a:pt x="488" y="1358"/>
                  </a:lnTo>
                  <a:cubicBezTo>
                    <a:pt x="524" y="1358"/>
                    <a:pt x="536" y="1358"/>
                    <a:pt x="596" y="1346"/>
                  </a:cubicBezTo>
                  <a:cubicBezTo>
                    <a:pt x="631" y="1334"/>
                    <a:pt x="655" y="1334"/>
                    <a:pt x="667" y="1310"/>
                  </a:cubicBezTo>
                  <a:cubicBezTo>
                    <a:pt x="727" y="1298"/>
                    <a:pt x="762" y="1287"/>
                    <a:pt x="750" y="1275"/>
                  </a:cubicBezTo>
                  <a:cubicBezTo>
                    <a:pt x="727" y="1251"/>
                    <a:pt x="715" y="1227"/>
                    <a:pt x="715" y="1215"/>
                  </a:cubicBezTo>
                  <a:cubicBezTo>
                    <a:pt x="703" y="1179"/>
                    <a:pt x="691" y="1167"/>
                    <a:pt x="691" y="1132"/>
                  </a:cubicBezTo>
                  <a:cubicBezTo>
                    <a:pt x="691" y="1120"/>
                    <a:pt x="691" y="1108"/>
                    <a:pt x="667" y="1072"/>
                  </a:cubicBezTo>
                  <a:cubicBezTo>
                    <a:pt x="667" y="1060"/>
                    <a:pt x="667" y="1048"/>
                    <a:pt x="655" y="1037"/>
                  </a:cubicBezTo>
                  <a:cubicBezTo>
                    <a:pt x="655" y="1013"/>
                    <a:pt x="643" y="1013"/>
                    <a:pt x="655" y="1001"/>
                  </a:cubicBezTo>
                  <a:cubicBezTo>
                    <a:pt x="661" y="995"/>
                    <a:pt x="658" y="995"/>
                    <a:pt x="654" y="995"/>
                  </a:cubicBezTo>
                  <a:cubicBezTo>
                    <a:pt x="649" y="995"/>
                    <a:pt x="643" y="995"/>
                    <a:pt x="643" y="989"/>
                  </a:cubicBezTo>
                  <a:cubicBezTo>
                    <a:pt x="655" y="977"/>
                    <a:pt x="643" y="953"/>
                    <a:pt x="643" y="953"/>
                  </a:cubicBezTo>
                  <a:cubicBezTo>
                    <a:pt x="643" y="941"/>
                    <a:pt x="667" y="929"/>
                    <a:pt x="631" y="929"/>
                  </a:cubicBezTo>
                  <a:cubicBezTo>
                    <a:pt x="631" y="917"/>
                    <a:pt x="655" y="882"/>
                    <a:pt x="608" y="882"/>
                  </a:cubicBezTo>
                  <a:lnTo>
                    <a:pt x="608" y="870"/>
                  </a:lnTo>
                  <a:cubicBezTo>
                    <a:pt x="608" y="870"/>
                    <a:pt x="631" y="858"/>
                    <a:pt x="608" y="858"/>
                  </a:cubicBezTo>
                  <a:cubicBezTo>
                    <a:pt x="631" y="858"/>
                    <a:pt x="631" y="834"/>
                    <a:pt x="608" y="834"/>
                  </a:cubicBezTo>
                  <a:cubicBezTo>
                    <a:pt x="596" y="822"/>
                    <a:pt x="596" y="810"/>
                    <a:pt x="596" y="810"/>
                  </a:cubicBezTo>
                  <a:cubicBezTo>
                    <a:pt x="596" y="810"/>
                    <a:pt x="608" y="798"/>
                    <a:pt x="596" y="798"/>
                  </a:cubicBezTo>
                  <a:cubicBezTo>
                    <a:pt x="584" y="798"/>
                    <a:pt x="548" y="798"/>
                    <a:pt x="584" y="763"/>
                  </a:cubicBezTo>
                  <a:cubicBezTo>
                    <a:pt x="596" y="763"/>
                    <a:pt x="584" y="751"/>
                    <a:pt x="572" y="751"/>
                  </a:cubicBezTo>
                  <a:lnTo>
                    <a:pt x="584" y="739"/>
                  </a:lnTo>
                  <a:cubicBezTo>
                    <a:pt x="584" y="691"/>
                    <a:pt x="596" y="679"/>
                    <a:pt x="572" y="679"/>
                  </a:cubicBezTo>
                  <a:cubicBezTo>
                    <a:pt x="584" y="644"/>
                    <a:pt x="548" y="644"/>
                    <a:pt x="572" y="632"/>
                  </a:cubicBezTo>
                  <a:cubicBezTo>
                    <a:pt x="572" y="620"/>
                    <a:pt x="572" y="596"/>
                    <a:pt x="548" y="584"/>
                  </a:cubicBezTo>
                  <a:cubicBezTo>
                    <a:pt x="536" y="572"/>
                    <a:pt x="524" y="536"/>
                    <a:pt x="512" y="513"/>
                  </a:cubicBezTo>
                  <a:cubicBezTo>
                    <a:pt x="488" y="465"/>
                    <a:pt x="477" y="441"/>
                    <a:pt x="465" y="394"/>
                  </a:cubicBezTo>
                  <a:cubicBezTo>
                    <a:pt x="465" y="382"/>
                    <a:pt x="453" y="346"/>
                    <a:pt x="453" y="334"/>
                  </a:cubicBezTo>
                  <a:cubicBezTo>
                    <a:pt x="453" y="298"/>
                    <a:pt x="417" y="286"/>
                    <a:pt x="417" y="263"/>
                  </a:cubicBezTo>
                  <a:cubicBezTo>
                    <a:pt x="417" y="239"/>
                    <a:pt x="405" y="227"/>
                    <a:pt x="393" y="215"/>
                  </a:cubicBezTo>
                  <a:cubicBezTo>
                    <a:pt x="369" y="179"/>
                    <a:pt x="369" y="155"/>
                    <a:pt x="357" y="144"/>
                  </a:cubicBezTo>
                  <a:cubicBezTo>
                    <a:pt x="357" y="144"/>
                    <a:pt x="334" y="120"/>
                    <a:pt x="346" y="108"/>
                  </a:cubicBezTo>
                  <a:cubicBezTo>
                    <a:pt x="357" y="96"/>
                    <a:pt x="357" y="96"/>
                    <a:pt x="346" y="84"/>
                  </a:cubicBezTo>
                  <a:cubicBezTo>
                    <a:pt x="334" y="60"/>
                    <a:pt x="346" y="48"/>
                    <a:pt x="346" y="48"/>
                  </a:cubicBezTo>
                  <a:cubicBezTo>
                    <a:pt x="357" y="36"/>
                    <a:pt x="346" y="25"/>
                    <a:pt x="34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6" name="Google Shape;346;p33"/>
            <p:cNvSpPr/>
            <p:nvPr/>
          </p:nvSpPr>
          <p:spPr>
            <a:xfrm>
              <a:off x="5628675" y="5369550"/>
              <a:ext cx="19075" cy="34175"/>
            </a:xfrm>
            <a:custGeom>
              <a:avLst/>
              <a:gdLst/>
              <a:ahLst/>
              <a:cxnLst/>
              <a:rect l="l" t="t" r="r" b="b"/>
              <a:pathLst>
                <a:path w="763" h="1367" extrusionOk="0">
                  <a:moveTo>
                    <a:pt x="298" y="0"/>
                  </a:moveTo>
                  <a:cubicBezTo>
                    <a:pt x="250" y="12"/>
                    <a:pt x="215" y="36"/>
                    <a:pt x="215" y="48"/>
                  </a:cubicBezTo>
                  <a:cubicBezTo>
                    <a:pt x="215" y="48"/>
                    <a:pt x="215" y="60"/>
                    <a:pt x="191" y="60"/>
                  </a:cubicBezTo>
                  <a:lnTo>
                    <a:pt x="119" y="60"/>
                  </a:lnTo>
                  <a:cubicBezTo>
                    <a:pt x="95" y="72"/>
                    <a:pt x="60" y="72"/>
                    <a:pt x="48" y="83"/>
                  </a:cubicBezTo>
                  <a:cubicBezTo>
                    <a:pt x="36" y="83"/>
                    <a:pt x="36" y="107"/>
                    <a:pt x="36" y="107"/>
                  </a:cubicBezTo>
                  <a:cubicBezTo>
                    <a:pt x="36" y="107"/>
                    <a:pt x="36" y="119"/>
                    <a:pt x="12" y="131"/>
                  </a:cubicBezTo>
                  <a:cubicBezTo>
                    <a:pt x="0" y="143"/>
                    <a:pt x="12" y="143"/>
                    <a:pt x="12" y="143"/>
                  </a:cubicBezTo>
                  <a:cubicBezTo>
                    <a:pt x="36" y="167"/>
                    <a:pt x="36" y="179"/>
                    <a:pt x="36" y="191"/>
                  </a:cubicBezTo>
                  <a:cubicBezTo>
                    <a:pt x="36" y="226"/>
                    <a:pt x="60" y="250"/>
                    <a:pt x="72" y="286"/>
                  </a:cubicBezTo>
                  <a:cubicBezTo>
                    <a:pt x="72" y="298"/>
                    <a:pt x="95" y="310"/>
                    <a:pt x="107" y="345"/>
                  </a:cubicBezTo>
                  <a:cubicBezTo>
                    <a:pt x="107" y="357"/>
                    <a:pt x="119" y="381"/>
                    <a:pt x="131" y="405"/>
                  </a:cubicBezTo>
                  <a:cubicBezTo>
                    <a:pt x="131" y="417"/>
                    <a:pt x="131" y="417"/>
                    <a:pt x="167" y="429"/>
                  </a:cubicBezTo>
                  <a:cubicBezTo>
                    <a:pt x="131" y="464"/>
                    <a:pt x="179" y="464"/>
                    <a:pt x="167" y="488"/>
                  </a:cubicBezTo>
                  <a:cubicBezTo>
                    <a:pt x="167" y="524"/>
                    <a:pt x="191" y="536"/>
                    <a:pt x="191" y="560"/>
                  </a:cubicBezTo>
                  <a:cubicBezTo>
                    <a:pt x="191" y="583"/>
                    <a:pt x="215" y="595"/>
                    <a:pt x="215" y="631"/>
                  </a:cubicBezTo>
                  <a:cubicBezTo>
                    <a:pt x="215" y="655"/>
                    <a:pt x="238" y="691"/>
                    <a:pt x="250" y="726"/>
                  </a:cubicBezTo>
                  <a:cubicBezTo>
                    <a:pt x="250" y="762"/>
                    <a:pt x="274" y="786"/>
                    <a:pt x="274" y="822"/>
                  </a:cubicBezTo>
                  <a:cubicBezTo>
                    <a:pt x="274" y="845"/>
                    <a:pt x="286" y="881"/>
                    <a:pt x="286" y="929"/>
                  </a:cubicBezTo>
                  <a:cubicBezTo>
                    <a:pt x="286" y="988"/>
                    <a:pt x="298" y="1036"/>
                    <a:pt x="310" y="1107"/>
                  </a:cubicBezTo>
                  <a:cubicBezTo>
                    <a:pt x="310" y="1143"/>
                    <a:pt x="334" y="1179"/>
                    <a:pt x="345" y="1226"/>
                  </a:cubicBezTo>
                  <a:cubicBezTo>
                    <a:pt x="345" y="1250"/>
                    <a:pt x="357" y="1286"/>
                    <a:pt x="369" y="1310"/>
                  </a:cubicBezTo>
                  <a:cubicBezTo>
                    <a:pt x="369" y="1322"/>
                    <a:pt x="393" y="1334"/>
                    <a:pt x="405" y="1357"/>
                  </a:cubicBezTo>
                  <a:cubicBezTo>
                    <a:pt x="405" y="1363"/>
                    <a:pt x="408" y="1366"/>
                    <a:pt x="417" y="1366"/>
                  </a:cubicBezTo>
                  <a:cubicBezTo>
                    <a:pt x="426" y="1366"/>
                    <a:pt x="441" y="1363"/>
                    <a:pt x="465" y="1357"/>
                  </a:cubicBezTo>
                  <a:lnTo>
                    <a:pt x="488" y="1357"/>
                  </a:lnTo>
                  <a:cubicBezTo>
                    <a:pt x="524" y="1357"/>
                    <a:pt x="536" y="1357"/>
                    <a:pt x="596" y="1334"/>
                  </a:cubicBezTo>
                  <a:cubicBezTo>
                    <a:pt x="631" y="1322"/>
                    <a:pt x="655" y="1322"/>
                    <a:pt x="667" y="1310"/>
                  </a:cubicBezTo>
                  <a:cubicBezTo>
                    <a:pt x="726" y="1298"/>
                    <a:pt x="762" y="1274"/>
                    <a:pt x="750" y="1262"/>
                  </a:cubicBezTo>
                  <a:cubicBezTo>
                    <a:pt x="726" y="1250"/>
                    <a:pt x="715" y="1226"/>
                    <a:pt x="715" y="1203"/>
                  </a:cubicBezTo>
                  <a:cubicBezTo>
                    <a:pt x="703" y="1179"/>
                    <a:pt x="691" y="1155"/>
                    <a:pt x="691" y="1131"/>
                  </a:cubicBezTo>
                  <a:cubicBezTo>
                    <a:pt x="691" y="1119"/>
                    <a:pt x="691" y="1095"/>
                    <a:pt x="667" y="1072"/>
                  </a:cubicBezTo>
                  <a:cubicBezTo>
                    <a:pt x="667" y="1060"/>
                    <a:pt x="667" y="1036"/>
                    <a:pt x="655" y="1024"/>
                  </a:cubicBezTo>
                  <a:cubicBezTo>
                    <a:pt x="655" y="1012"/>
                    <a:pt x="643" y="1012"/>
                    <a:pt x="655" y="1000"/>
                  </a:cubicBezTo>
                  <a:cubicBezTo>
                    <a:pt x="661" y="988"/>
                    <a:pt x="658" y="988"/>
                    <a:pt x="654" y="988"/>
                  </a:cubicBezTo>
                  <a:cubicBezTo>
                    <a:pt x="649" y="988"/>
                    <a:pt x="643" y="988"/>
                    <a:pt x="643" y="976"/>
                  </a:cubicBezTo>
                  <a:cubicBezTo>
                    <a:pt x="655" y="964"/>
                    <a:pt x="643" y="953"/>
                    <a:pt x="643" y="953"/>
                  </a:cubicBezTo>
                  <a:cubicBezTo>
                    <a:pt x="643" y="941"/>
                    <a:pt x="667" y="917"/>
                    <a:pt x="631" y="917"/>
                  </a:cubicBezTo>
                  <a:cubicBezTo>
                    <a:pt x="631" y="905"/>
                    <a:pt x="655" y="881"/>
                    <a:pt x="607" y="881"/>
                  </a:cubicBezTo>
                  <a:lnTo>
                    <a:pt x="607" y="857"/>
                  </a:lnTo>
                  <a:cubicBezTo>
                    <a:pt x="607" y="857"/>
                    <a:pt x="631" y="845"/>
                    <a:pt x="607" y="845"/>
                  </a:cubicBezTo>
                  <a:cubicBezTo>
                    <a:pt x="631" y="845"/>
                    <a:pt x="631" y="834"/>
                    <a:pt x="607" y="834"/>
                  </a:cubicBezTo>
                  <a:cubicBezTo>
                    <a:pt x="596" y="822"/>
                    <a:pt x="596" y="810"/>
                    <a:pt x="596" y="810"/>
                  </a:cubicBezTo>
                  <a:cubicBezTo>
                    <a:pt x="596" y="810"/>
                    <a:pt x="607" y="786"/>
                    <a:pt x="596" y="786"/>
                  </a:cubicBezTo>
                  <a:cubicBezTo>
                    <a:pt x="584" y="786"/>
                    <a:pt x="548" y="786"/>
                    <a:pt x="584" y="762"/>
                  </a:cubicBezTo>
                  <a:cubicBezTo>
                    <a:pt x="596" y="762"/>
                    <a:pt x="584" y="750"/>
                    <a:pt x="572" y="750"/>
                  </a:cubicBezTo>
                  <a:lnTo>
                    <a:pt x="584" y="726"/>
                  </a:lnTo>
                  <a:cubicBezTo>
                    <a:pt x="584" y="691"/>
                    <a:pt x="607" y="667"/>
                    <a:pt x="572" y="667"/>
                  </a:cubicBezTo>
                  <a:cubicBezTo>
                    <a:pt x="584" y="643"/>
                    <a:pt x="548" y="643"/>
                    <a:pt x="572" y="631"/>
                  </a:cubicBezTo>
                  <a:cubicBezTo>
                    <a:pt x="572" y="607"/>
                    <a:pt x="572" y="595"/>
                    <a:pt x="548" y="583"/>
                  </a:cubicBezTo>
                  <a:cubicBezTo>
                    <a:pt x="536" y="572"/>
                    <a:pt x="524" y="536"/>
                    <a:pt x="512" y="512"/>
                  </a:cubicBezTo>
                  <a:cubicBezTo>
                    <a:pt x="488" y="464"/>
                    <a:pt x="476" y="429"/>
                    <a:pt x="465" y="393"/>
                  </a:cubicBezTo>
                  <a:cubicBezTo>
                    <a:pt x="465" y="369"/>
                    <a:pt x="453" y="345"/>
                    <a:pt x="453" y="333"/>
                  </a:cubicBezTo>
                  <a:cubicBezTo>
                    <a:pt x="453" y="298"/>
                    <a:pt x="417" y="286"/>
                    <a:pt x="417" y="250"/>
                  </a:cubicBezTo>
                  <a:cubicBezTo>
                    <a:pt x="417" y="238"/>
                    <a:pt x="405" y="226"/>
                    <a:pt x="393" y="214"/>
                  </a:cubicBezTo>
                  <a:cubicBezTo>
                    <a:pt x="369" y="179"/>
                    <a:pt x="369" y="143"/>
                    <a:pt x="357" y="131"/>
                  </a:cubicBezTo>
                  <a:cubicBezTo>
                    <a:pt x="357" y="131"/>
                    <a:pt x="334" y="119"/>
                    <a:pt x="345" y="107"/>
                  </a:cubicBezTo>
                  <a:cubicBezTo>
                    <a:pt x="357" y="95"/>
                    <a:pt x="357" y="95"/>
                    <a:pt x="345" y="72"/>
                  </a:cubicBezTo>
                  <a:cubicBezTo>
                    <a:pt x="334" y="60"/>
                    <a:pt x="345" y="48"/>
                    <a:pt x="345" y="48"/>
                  </a:cubicBezTo>
                  <a:cubicBezTo>
                    <a:pt x="357" y="36"/>
                    <a:pt x="345" y="12"/>
                    <a:pt x="34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7" name="Google Shape;347;p33"/>
            <p:cNvSpPr/>
            <p:nvPr/>
          </p:nvSpPr>
          <p:spPr>
            <a:xfrm>
              <a:off x="5646825" y="5431450"/>
              <a:ext cx="14300" cy="18775"/>
            </a:xfrm>
            <a:custGeom>
              <a:avLst/>
              <a:gdLst/>
              <a:ahLst/>
              <a:cxnLst/>
              <a:rect l="l" t="t" r="r" b="b"/>
              <a:pathLst>
                <a:path w="572" h="751" extrusionOk="0">
                  <a:moveTo>
                    <a:pt x="358" y="1"/>
                  </a:moveTo>
                  <a:cubicBezTo>
                    <a:pt x="358" y="1"/>
                    <a:pt x="346" y="1"/>
                    <a:pt x="322" y="12"/>
                  </a:cubicBezTo>
                  <a:cubicBezTo>
                    <a:pt x="274" y="24"/>
                    <a:pt x="227" y="36"/>
                    <a:pt x="215" y="60"/>
                  </a:cubicBezTo>
                  <a:lnTo>
                    <a:pt x="203" y="72"/>
                  </a:lnTo>
                  <a:lnTo>
                    <a:pt x="179" y="72"/>
                  </a:lnTo>
                  <a:cubicBezTo>
                    <a:pt x="167" y="72"/>
                    <a:pt x="167" y="72"/>
                    <a:pt x="120" y="84"/>
                  </a:cubicBezTo>
                  <a:cubicBezTo>
                    <a:pt x="96" y="96"/>
                    <a:pt x="60" y="96"/>
                    <a:pt x="48" y="120"/>
                  </a:cubicBezTo>
                  <a:cubicBezTo>
                    <a:pt x="36" y="120"/>
                    <a:pt x="36" y="120"/>
                    <a:pt x="36" y="132"/>
                  </a:cubicBezTo>
                  <a:lnTo>
                    <a:pt x="24" y="143"/>
                  </a:lnTo>
                  <a:cubicBezTo>
                    <a:pt x="0" y="143"/>
                    <a:pt x="0" y="143"/>
                    <a:pt x="24" y="155"/>
                  </a:cubicBezTo>
                  <a:cubicBezTo>
                    <a:pt x="36" y="155"/>
                    <a:pt x="36" y="167"/>
                    <a:pt x="36" y="167"/>
                  </a:cubicBezTo>
                  <a:cubicBezTo>
                    <a:pt x="36" y="191"/>
                    <a:pt x="60" y="203"/>
                    <a:pt x="60" y="215"/>
                  </a:cubicBezTo>
                  <a:cubicBezTo>
                    <a:pt x="60" y="227"/>
                    <a:pt x="84" y="227"/>
                    <a:pt x="84" y="251"/>
                  </a:cubicBezTo>
                  <a:cubicBezTo>
                    <a:pt x="84" y="263"/>
                    <a:pt x="96" y="263"/>
                    <a:pt x="96" y="274"/>
                  </a:cubicBezTo>
                  <a:cubicBezTo>
                    <a:pt x="96" y="274"/>
                    <a:pt x="96" y="286"/>
                    <a:pt x="108" y="286"/>
                  </a:cubicBezTo>
                  <a:cubicBezTo>
                    <a:pt x="84" y="310"/>
                    <a:pt x="108" y="310"/>
                    <a:pt x="108" y="322"/>
                  </a:cubicBezTo>
                  <a:cubicBezTo>
                    <a:pt x="96" y="334"/>
                    <a:pt x="143" y="334"/>
                    <a:pt x="120" y="346"/>
                  </a:cubicBezTo>
                  <a:cubicBezTo>
                    <a:pt x="108" y="370"/>
                    <a:pt x="143" y="370"/>
                    <a:pt x="143" y="382"/>
                  </a:cubicBezTo>
                  <a:cubicBezTo>
                    <a:pt x="143" y="393"/>
                    <a:pt x="167" y="405"/>
                    <a:pt x="167" y="429"/>
                  </a:cubicBezTo>
                  <a:cubicBezTo>
                    <a:pt x="167" y="441"/>
                    <a:pt x="179" y="453"/>
                    <a:pt x="167" y="465"/>
                  </a:cubicBezTo>
                  <a:lnTo>
                    <a:pt x="167" y="524"/>
                  </a:lnTo>
                  <a:lnTo>
                    <a:pt x="167" y="620"/>
                  </a:lnTo>
                  <a:cubicBezTo>
                    <a:pt x="167" y="632"/>
                    <a:pt x="179" y="667"/>
                    <a:pt x="167" y="679"/>
                  </a:cubicBezTo>
                  <a:cubicBezTo>
                    <a:pt x="167" y="691"/>
                    <a:pt x="179" y="703"/>
                    <a:pt x="179" y="727"/>
                  </a:cubicBezTo>
                  <a:cubicBezTo>
                    <a:pt x="179" y="739"/>
                    <a:pt x="191" y="739"/>
                    <a:pt x="191" y="751"/>
                  </a:cubicBezTo>
                  <a:cubicBezTo>
                    <a:pt x="191" y="751"/>
                    <a:pt x="215" y="751"/>
                    <a:pt x="262" y="739"/>
                  </a:cubicBezTo>
                  <a:lnTo>
                    <a:pt x="286" y="739"/>
                  </a:lnTo>
                  <a:cubicBezTo>
                    <a:pt x="298" y="739"/>
                    <a:pt x="334" y="739"/>
                    <a:pt x="393" y="703"/>
                  </a:cubicBezTo>
                  <a:cubicBezTo>
                    <a:pt x="417" y="691"/>
                    <a:pt x="453" y="691"/>
                    <a:pt x="477" y="679"/>
                  </a:cubicBezTo>
                  <a:cubicBezTo>
                    <a:pt x="536" y="667"/>
                    <a:pt x="572" y="644"/>
                    <a:pt x="572" y="644"/>
                  </a:cubicBezTo>
                  <a:cubicBezTo>
                    <a:pt x="560" y="644"/>
                    <a:pt x="560" y="632"/>
                    <a:pt x="536" y="620"/>
                  </a:cubicBezTo>
                  <a:cubicBezTo>
                    <a:pt x="524" y="608"/>
                    <a:pt x="524" y="608"/>
                    <a:pt x="524" y="572"/>
                  </a:cubicBezTo>
                  <a:lnTo>
                    <a:pt x="524" y="548"/>
                  </a:lnTo>
                  <a:cubicBezTo>
                    <a:pt x="524" y="548"/>
                    <a:pt x="524" y="524"/>
                    <a:pt x="512" y="524"/>
                  </a:cubicBezTo>
                  <a:cubicBezTo>
                    <a:pt x="512" y="524"/>
                    <a:pt x="501" y="524"/>
                    <a:pt x="512" y="513"/>
                  </a:cubicBezTo>
                  <a:lnTo>
                    <a:pt x="501" y="513"/>
                  </a:lnTo>
                  <a:cubicBezTo>
                    <a:pt x="512" y="501"/>
                    <a:pt x="512" y="501"/>
                    <a:pt x="501" y="501"/>
                  </a:cubicBezTo>
                  <a:cubicBezTo>
                    <a:pt x="501" y="501"/>
                    <a:pt x="524" y="489"/>
                    <a:pt x="477" y="489"/>
                  </a:cubicBezTo>
                  <a:cubicBezTo>
                    <a:pt x="477" y="489"/>
                    <a:pt x="504" y="469"/>
                    <a:pt x="492" y="469"/>
                  </a:cubicBezTo>
                  <a:cubicBezTo>
                    <a:pt x="488" y="469"/>
                    <a:pt x="480" y="471"/>
                    <a:pt x="465" y="477"/>
                  </a:cubicBezTo>
                  <a:lnTo>
                    <a:pt x="477" y="453"/>
                  </a:lnTo>
                  <a:cubicBezTo>
                    <a:pt x="465" y="453"/>
                    <a:pt x="465" y="441"/>
                    <a:pt x="465" y="441"/>
                  </a:cubicBezTo>
                  <a:cubicBezTo>
                    <a:pt x="465" y="441"/>
                    <a:pt x="477" y="429"/>
                    <a:pt x="465" y="429"/>
                  </a:cubicBezTo>
                  <a:cubicBezTo>
                    <a:pt x="453" y="429"/>
                    <a:pt x="441" y="429"/>
                    <a:pt x="465" y="417"/>
                  </a:cubicBezTo>
                  <a:lnTo>
                    <a:pt x="453" y="417"/>
                  </a:lnTo>
                  <a:cubicBezTo>
                    <a:pt x="512" y="346"/>
                    <a:pt x="512" y="346"/>
                    <a:pt x="512" y="334"/>
                  </a:cubicBezTo>
                  <a:cubicBezTo>
                    <a:pt x="536" y="322"/>
                    <a:pt x="501" y="322"/>
                    <a:pt x="512" y="310"/>
                  </a:cubicBezTo>
                  <a:cubicBezTo>
                    <a:pt x="524" y="298"/>
                    <a:pt x="512" y="298"/>
                    <a:pt x="501" y="298"/>
                  </a:cubicBezTo>
                  <a:lnTo>
                    <a:pt x="465" y="263"/>
                  </a:lnTo>
                  <a:cubicBezTo>
                    <a:pt x="465" y="251"/>
                    <a:pt x="441" y="239"/>
                    <a:pt x="441" y="203"/>
                  </a:cubicBezTo>
                  <a:cubicBezTo>
                    <a:pt x="441" y="191"/>
                    <a:pt x="417" y="191"/>
                    <a:pt x="417" y="167"/>
                  </a:cubicBezTo>
                  <a:cubicBezTo>
                    <a:pt x="417" y="155"/>
                    <a:pt x="405" y="143"/>
                    <a:pt x="405" y="132"/>
                  </a:cubicBezTo>
                  <a:cubicBezTo>
                    <a:pt x="405" y="120"/>
                    <a:pt x="393" y="120"/>
                    <a:pt x="393" y="96"/>
                  </a:cubicBezTo>
                  <a:cubicBezTo>
                    <a:pt x="381" y="84"/>
                    <a:pt x="393" y="72"/>
                    <a:pt x="358" y="48"/>
                  </a:cubicBezTo>
                  <a:cubicBezTo>
                    <a:pt x="358" y="48"/>
                    <a:pt x="334" y="48"/>
                    <a:pt x="346" y="36"/>
                  </a:cubicBezTo>
                  <a:cubicBezTo>
                    <a:pt x="358" y="24"/>
                    <a:pt x="358" y="24"/>
                    <a:pt x="346" y="24"/>
                  </a:cubicBezTo>
                  <a:cubicBezTo>
                    <a:pt x="346" y="24"/>
                    <a:pt x="346" y="12"/>
                    <a:pt x="358" y="12"/>
                  </a:cubicBezTo>
                  <a:cubicBezTo>
                    <a:pt x="381" y="1"/>
                    <a:pt x="381" y="1"/>
                    <a:pt x="35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8" name="Google Shape;348;p33"/>
            <p:cNvSpPr/>
            <p:nvPr/>
          </p:nvSpPr>
          <p:spPr>
            <a:xfrm>
              <a:off x="5733150" y="5432050"/>
              <a:ext cx="14000" cy="17575"/>
            </a:xfrm>
            <a:custGeom>
              <a:avLst/>
              <a:gdLst/>
              <a:ahLst/>
              <a:cxnLst/>
              <a:rect l="l" t="t" r="r" b="b"/>
              <a:pathLst>
                <a:path w="560" h="703" extrusionOk="0">
                  <a:moveTo>
                    <a:pt x="227" y="0"/>
                  </a:moveTo>
                  <a:lnTo>
                    <a:pt x="227" y="48"/>
                  </a:lnTo>
                  <a:cubicBezTo>
                    <a:pt x="227" y="60"/>
                    <a:pt x="227" y="72"/>
                    <a:pt x="215" y="84"/>
                  </a:cubicBezTo>
                  <a:cubicBezTo>
                    <a:pt x="203" y="84"/>
                    <a:pt x="203" y="108"/>
                    <a:pt x="203" y="119"/>
                  </a:cubicBezTo>
                  <a:cubicBezTo>
                    <a:pt x="203" y="131"/>
                    <a:pt x="179" y="131"/>
                    <a:pt x="203" y="131"/>
                  </a:cubicBezTo>
                  <a:cubicBezTo>
                    <a:pt x="203" y="131"/>
                    <a:pt x="203" y="143"/>
                    <a:pt x="179" y="143"/>
                  </a:cubicBezTo>
                  <a:cubicBezTo>
                    <a:pt x="167" y="143"/>
                    <a:pt x="203" y="167"/>
                    <a:pt x="179" y="167"/>
                  </a:cubicBezTo>
                  <a:cubicBezTo>
                    <a:pt x="167" y="167"/>
                    <a:pt x="167" y="167"/>
                    <a:pt x="167" y="179"/>
                  </a:cubicBezTo>
                  <a:cubicBezTo>
                    <a:pt x="167" y="179"/>
                    <a:pt x="119" y="179"/>
                    <a:pt x="167" y="191"/>
                  </a:cubicBezTo>
                  <a:cubicBezTo>
                    <a:pt x="167" y="191"/>
                    <a:pt x="119" y="191"/>
                    <a:pt x="167" y="203"/>
                  </a:cubicBezTo>
                  <a:lnTo>
                    <a:pt x="143" y="203"/>
                  </a:lnTo>
                  <a:cubicBezTo>
                    <a:pt x="155" y="227"/>
                    <a:pt x="143" y="227"/>
                    <a:pt x="143" y="239"/>
                  </a:cubicBezTo>
                  <a:cubicBezTo>
                    <a:pt x="155" y="250"/>
                    <a:pt x="167" y="250"/>
                    <a:pt x="143" y="250"/>
                  </a:cubicBezTo>
                  <a:cubicBezTo>
                    <a:pt x="125" y="233"/>
                    <a:pt x="116" y="227"/>
                    <a:pt x="112" y="227"/>
                  </a:cubicBezTo>
                  <a:cubicBezTo>
                    <a:pt x="107" y="227"/>
                    <a:pt x="107" y="233"/>
                    <a:pt x="107" y="239"/>
                  </a:cubicBezTo>
                  <a:cubicBezTo>
                    <a:pt x="111" y="235"/>
                    <a:pt x="114" y="233"/>
                    <a:pt x="115" y="233"/>
                  </a:cubicBezTo>
                  <a:lnTo>
                    <a:pt x="115" y="233"/>
                  </a:lnTo>
                  <a:cubicBezTo>
                    <a:pt x="118" y="233"/>
                    <a:pt x="115" y="239"/>
                    <a:pt x="107" y="239"/>
                  </a:cubicBezTo>
                  <a:cubicBezTo>
                    <a:pt x="84" y="239"/>
                    <a:pt x="107" y="250"/>
                    <a:pt x="96" y="250"/>
                  </a:cubicBezTo>
                  <a:cubicBezTo>
                    <a:pt x="84" y="250"/>
                    <a:pt x="84" y="262"/>
                    <a:pt x="96" y="262"/>
                  </a:cubicBezTo>
                  <a:cubicBezTo>
                    <a:pt x="107" y="286"/>
                    <a:pt x="96" y="298"/>
                    <a:pt x="96" y="310"/>
                  </a:cubicBezTo>
                  <a:cubicBezTo>
                    <a:pt x="84" y="322"/>
                    <a:pt x="96" y="358"/>
                    <a:pt x="84" y="369"/>
                  </a:cubicBezTo>
                  <a:cubicBezTo>
                    <a:pt x="84" y="381"/>
                    <a:pt x="84" y="405"/>
                    <a:pt x="60" y="405"/>
                  </a:cubicBezTo>
                  <a:cubicBezTo>
                    <a:pt x="48" y="417"/>
                    <a:pt x="60" y="429"/>
                    <a:pt x="48" y="441"/>
                  </a:cubicBezTo>
                  <a:cubicBezTo>
                    <a:pt x="36" y="441"/>
                    <a:pt x="48" y="465"/>
                    <a:pt x="48" y="477"/>
                  </a:cubicBezTo>
                  <a:cubicBezTo>
                    <a:pt x="48" y="489"/>
                    <a:pt x="36" y="512"/>
                    <a:pt x="48" y="524"/>
                  </a:cubicBezTo>
                  <a:cubicBezTo>
                    <a:pt x="48" y="524"/>
                    <a:pt x="60" y="536"/>
                    <a:pt x="48" y="536"/>
                  </a:cubicBezTo>
                  <a:cubicBezTo>
                    <a:pt x="36" y="536"/>
                    <a:pt x="36" y="536"/>
                    <a:pt x="36" y="548"/>
                  </a:cubicBezTo>
                  <a:cubicBezTo>
                    <a:pt x="36" y="548"/>
                    <a:pt x="36" y="560"/>
                    <a:pt x="24" y="560"/>
                  </a:cubicBezTo>
                  <a:cubicBezTo>
                    <a:pt x="0" y="560"/>
                    <a:pt x="0" y="560"/>
                    <a:pt x="0" y="584"/>
                  </a:cubicBezTo>
                  <a:cubicBezTo>
                    <a:pt x="0" y="584"/>
                    <a:pt x="24" y="596"/>
                    <a:pt x="36" y="596"/>
                  </a:cubicBezTo>
                  <a:cubicBezTo>
                    <a:pt x="84" y="608"/>
                    <a:pt x="119" y="620"/>
                    <a:pt x="143" y="620"/>
                  </a:cubicBezTo>
                  <a:lnTo>
                    <a:pt x="155" y="620"/>
                  </a:lnTo>
                  <a:lnTo>
                    <a:pt x="167" y="643"/>
                  </a:lnTo>
                  <a:cubicBezTo>
                    <a:pt x="167" y="643"/>
                    <a:pt x="179" y="655"/>
                    <a:pt x="215" y="667"/>
                  </a:cubicBezTo>
                  <a:cubicBezTo>
                    <a:pt x="238" y="679"/>
                    <a:pt x="274" y="679"/>
                    <a:pt x="286" y="703"/>
                  </a:cubicBezTo>
                  <a:lnTo>
                    <a:pt x="334" y="703"/>
                  </a:lnTo>
                  <a:lnTo>
                    <a:pt x="334" y="679"/>
                  </a:lnTo>
                  <a:cubicBezTo>
                    <a:pt x="346" y="667"/>
                    <a:pt x="334" y="655"/>
                    <a:pt x="346" y="643"/>
                  </a:cubicBezTo>
                  <a:lnTo>
                    <a:pt x="346" y="608"/>
                  </a:lnTo>
                  <a:lnTo>
                    <a:pt x="346" y="584"/>
                  </a:lnTo>
                  <a:cubicBezTo>
                    <a:pt x="346" y="584"/>
                    <a:pt x="357" y="584"/>
                    <a:pt x="334" y="560"/>
                  </a:cubicBezTo>
                  <a:cubicBezTo>
                    <a:pt x="381" y="560"/>
                    <a:pt x="346" y="548"/>
                    <a:pt x="346" y="548"/>
                  </a:cubicBezTo>
                  <a:cubicBezTo>
                    <a:pt x="357" y="548"/>
                    <a:pt x="334" y="524"/>
                    <a:pt x="357" y="500"/>
                  </a:cubicBezTo>
                  <a:cubicBezTo>
                    <a:pt x="381" y="500"/>
                    <a:pt x="357" y="489"/>
                    <a:pt x="381" y="477"/>
                  </a:cubicBezTo>
                  <a:cubicBezTo>
                    <a:pt x="393" y="465"/>
                    <a:pt x="381" y="429"/>
                    <a:pt x="393" y="429"/>
                  </a:cubicBezTo>
                  <a:cubicBezTo>
                    <a:pt x="405" y="417"/>
                    <a:pt x="405" y="405"/>
                    <a:pt x="417" y="381"/>
                  </a:cubicBezTo>
                  <a:cubicBezTo>
                    <a:pt x="429" y="369"/>
                    <a:pt x="429" y="358"/>
                    <a:pt x="453" y="346"/>
                  </a:cubicBezTo>
                  <a:cubicBezTo>
                    <a:pt x="477" y="322"/>
                    <a:pt x="488" y="298"/>
                    <a:pt x="512" y="262"/>
                  </a:cubicBezTo>
                  <a:cubicBezTo>
                    <a:pt x="524" y="250"/>
                    <a:pt x="524" y="239"/>
                    <a:pt x="536" y="227"/>
                  </a:cubicBezTo>
                  <a:cubicBezTo>
                    <a:pt x="560" y="215"/>
                    <a:pt x="560" y="191"/>
                    <a:pt x="560" y="179"/>
                  </a:cubicBezTo>
                  <a:lnTo>
                    <a:pt x="560" y="143"/>
                  </a:lnTo>
                  <a:cubicBezTo>
                    <a:pt x="560" y="143"/>
                    <a:pt x="560" y="131"/>
                    <a:pt x="488" y="119"/>
                  </a:cubicBezTo>
                  <a:lnTo>
                    <a:pt x="477" y="108"/>
                  </a:lnTo>
                  <a:cubicBezTo>
                    <a:pt x="465" y="96"/>
                    <a:pt x="441" y="72"/>
                    <a:pt x="393" y="60"/>
                  </a:cubicBezTo>
                  <a:cubicBezTo>
                    <a:pt x="357" y="48"/>
                    <a:pt x="346" y="48"/>
                    <a:pt x="322" y="24"/>
                  </a:cubicBezTo>
                  <a:cubicBezTo>
                    <a:pt x="262" y="0"/>
                    <a:pt x="227" y="0"/>
                    <a:pt x="22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9" name="Google Shape;349;p33"/>
            <p:cNvSpPr/>
            <p:nvPr/>
          </p:nvSpPr>
          <p:spPr>
            <a:xfrm>
              <a:off x="5751900" y="5372325"/>
              <a:ext cx="20250" cy="32950"/>
            </a:xfrm>
            <a:custGeom>
              <a:avLst/>
              <a:gdLst/>
              <a:ahLst/>
              <a:cxnLst/>
              <a:rect l="l" t="t" r="r" b="b"/>
              <a:pathLst>
                <a:path w="810" h="1318" extrusionOk="0">
                  <a:moveTo>
                    <a:pt x="298" y="401"/>
                  </a:moveTo>
                  <a:cubicBezTo>
                    <a:pt x="298" y="401"/>
                    <a:pt x="310" y="401"/>
                    <a:pt x="310" y="413"/>
                  </a:cubicBezTo>
                  <a:cubicBezTo>
                    <a:pt x="298" y="413"/>
                    <a:pt x="298" y="413"/>
                    <a:pt x="298" y="401"/>
                  </a:cubicBezTo>
                  <a:close/>
                  <a:moveTo>
                    <a:pt x="518" y="0"/>
                  </a:moveTo>
                  <a:cubicBezTo>
                    <a:pt x="507" y="0"/>
                    <a:pt x="500" y="3"/>
                    <a:pt x="500" y="8"/>
                  </a:cubicBezTo>
                  <a:cubicBezTo>
                    <a:pt x="500" y="44"/>
                    <a:pt x="489" y="56"/>
                    <a:pt x="489" y="80"/>
                  </a:cubicBezTo>
                  <a:cubicBezTo>
                    <a:pt x="489" y="115"/>
                    <a:pt x="477" y="139"/>
                    <a:pt x="465" y="163"/>
                  </a:cubicBezTo>
                  <a:cubicBezTo>
                    <a:pt x="441" y="175"/>
                    <a:pt x="441" y="187"/>
                    <a:pt x="429" y="199"/>
                  </a:cubicBezTo>
                  <a:cubicBezTo>
                    <a:pt x="429" y="222"/>
                    <a:pt x="417" y="234"/>
                    <a:pt x="417" y="246"/>
                  </a:cubicBezTo>
                  <a:cubicBezTo>
                    <a:pt x="417" y="258"/>
                    <a:pt x="417" y="258"/>
                    <a:pt x="405" y="282"/>
                  </a:cubicBezTo>
                  <a:cubicBezTo>
                    <a:pt x="381" y="282"/>
                    <a:pt x="417" y="294"/>
                    <a:pt x="405" y="294"/>
                  </a:cubicBezTo>
                  <a:cubicBezTo>
                    <a:pt x="369" y="294"/>
                    <a:pt x="381" y="306"/>
                    <a:pt x="369" y="318"/>
                  </a:cubicBezTo>
                  <a:cubicBezTo>
                    <a:pt x="369" y="342"/>
                    <a:pt x="322" y="318"/>
                    <a:pt x="358" y="353"/>
                  </a:cubicBezTo>
                  <a:lnTo>
                    <a:pt x="346" y="353"/>
                  </a:lnTo>
                  <a:cubicBezTo>
                    <a:pt x="322" y="365"/>
                    <a:pt x="298" y="353"/>
                    <a:pt x="322" y="401"/>
                  </a:cubicBezTo>
                  <a:lnTo>
                    <a:pt x="286" y="401"/>
                  </a:lnTo>
                  <a:cubicBezTo>
                    <a:pt x="298" y="413"/>
                    <a:pt x="286" y="425"/>
                    <a:pt x="262" y="437"/>
                  </a:cubicBezTo>
                  <a:cubicBezTo>
                    <a:pt x="262" y="437"/>
                    <a:pt x="250" y="437"/>
                    <a:pt x="250" y="461"/>
                  </a:cubicBezTo>
                  <a:cubicBezTo>
                    <a:pt x="262" y="472"/>
                    <a:pt x="286" y="484"/>
                    <a:pt x="239" y="484"/>
                  </a:cubicBezTo>
                  <a:cubicBezTo>
                    <a:pt x="227" y="484"/>
                    <a:pt x="239" y="496"/>
                    <a:pt x="250" y="496"/>
                  </a:cubicBezTo>
                  <a:cubicBezTo>
                    <a:pt x="250" y="496"/>
                    <a:pt x="250" y="496"/>
                    <a:pt x="250" y="496"/>
                  </a:cubicBezTo>
                  <a:lnTo>
                    <a:pt x="250" y="496"/>
                  </a:lnTo>
                  <a:cubicBezTo>
                    <a:pt x="247" y="496"/>
                    <a:pt x="243" y="496"/>
                    <a:pt x="239" y="496"/>
                  </a:cubicBezTo>
                  <a:cubicBezTo>
                    <a:pt x="242" y="504"/>
                    <a:pt x="245" y="507"/>
                    <a:pt x="247" y="507"/>
                  </a:cubicBezTo>
                  <a:cubicBezTo>
                    <a:pt x="250" y="507"/>
                    <a:pt x="250" y="497"/>
                    <a:pt x="250" y="496"/>
                  </a:cubicBezTo>
                  <a:lnTo>
                    <a:pt x="250" y="496"/>
                  </a:lnTo>
                  <a:cubicBezTo>
                    <a:pt x="282" y="497"/>
                    <a:pt x="265" y="499"/>
                    <a:pt x="286" y="520"/>
                  </a:cubicBezTo>
                  <a:cubicBezTo>
                    <a:pt x="250" y="520"/>
                    <a:pt x="262" y="544"/>
                    <a:pt x="250" y="556"/>
                  </a:cubicBezTo>
                  <a:cubicBezTo>
                    <a:pt x="239" y="556"/>
                    <a:pt x="239" y="592"/>
                    <a:pt x="239" y="603"/>
                  </a:cubicBezTo>
                  <a:cubicBezTo>
                    <a:pt x="239" y="627"/>
                    <a:pt x="239" y="663"/>
                    <a:pt x="227" y="675"/>
                  </a:cubicBezTo>
                  <a:cubicBezTo>
                    <a:pt x="203" y="723"/>
                    <a:pt x="191" y="746"/>
                    <a:pt x="179" y="794"/>
                  </a:cubicBezTo>
                  <a:cubicBezTo>
                    <a:pt x="167" y="806"/>
                    <a:pt x="167" y="842"/>
                    <a:pt x="143" y="853"/>
                  </a:cubicBezTo>
                  <a:cubicBezTo>
                    <a:pt x="131" y="865"/>
                    <a:pt x="131" y="913"/>
                    <a:pt x="119" y="925"/>
                  </a:cubicBezTo>
                  <a:cubicBezTo>
                    <a:pt x="108" y="949"/>
                    <a:pt x="108" y="961"/>
                    <a:pt x="108" y="996"/>
                  </a:cubicBezTo>
                  <a:cubicBezTo>
                    <a:pt x="84" y="1020"/>
                    <a:pt x="72" y="1032"/>
                    <a:pt x="72" y="1080"/>
                  </a:cubicBezTo>
                  <a:cubicBezTo>
                    <a:pt x="72" y="1092"/>
                    <a:pt x="84" y="1115"/>
                    <a:pt x="72" y="1115"/>
                  </a:cubicBezTo>
                  <a:cubicBezTo>
                    <a:pt x="60" y="1115"/>
                    <a:pt x="60" y="1127"/>
                    <a:pt x="60" y="1127"/>
                  </a:cubicBezTo>
                  <a:cubicBezTo>
                    <a:pt x="60" y="1139"/>
                    <a:pt x="48" y="1139"/>
                    <a:pt x="24" y="1151"/>
                  </a:cubicBezTo>
                  <a:cubicBezTo>
                    <a:pt x="12" y="1151"/>
                    <a:pt x="0" y="1163"/>
                    <a:pt x="0" y="1187"/>
                  </a:cubicBezTo>
                  <a:lnTo>
                    <a:pt x="24" y="1211"/>
                  </a:lnTo>
                  <a:cubicBezTo>
                    <a:pt x="72" y="1223"/>
                    <a:pt x="119" y="1246"/>
                    <a:pt x="131" y="1246"/>
                  </a:cubicBezTo>
                  <a:lnTo>
                    <a:pt x="143" y="1246"/>
                  </a:lnTo>
                  <a:lnTo>
                    <a:pt x="167" y="1258"/>
                  </a:lnTo>
                  <a:cubicBezTo>
                    <a:pt x="167" y="1270"/>
                    <a:pt x="179" y="1270"/>
                    <a:pt x="203" y="1294"/>
                  </a:cubicBezTo>
                  <a:cubicBezTo>
                    <a:pt x="239" y="1306"/>
                    <a:pt x="262" y="1306"/>
                    <a:pt x="286" y="1318"/>
                  </a:cubicBezTo>
                  <a:lnTo>
                    <a:pt x="298" y="1318"/>
                  </a:lnTo>
                  <a:cubicBezTo>
                    <a:pt x="298" y="1318"/>
                    <a:pt x="298" y="1306"/>
                    <a:pt x="322" y="1306"/>
                  </a:cubicBezTo>
                  <a:cubicBezTo>
                    <a:pt x="334" y="1306"/>
                    <a:pt x="334" y="1306"/>
                    <a:pt x="334" y="1294"/>
                  </a:cubicBezTo>
                  <a:cubicBezTo>
                    <a:pt x="334" y="1270"/>
                    <a:pt x="334" y="1258"/>
                    <a:pt x="358" y="1246"/>
                  </a:cubicBezTo>
                  <a:cubicBezTo>
                    <a:pt x="369" y="1211"/>
                    <a:pt x="369" y="1187"/>
                    <a:pt x="381" y="1151"/>
                  </a:cubicBezTo>
                  <a:cubicBezTo>
                    <a:pt x="393" y="1139"/>
                    <a:pt x="381" y="1115"/>
                    <a:pt x="393" y="1092"/>
                  </a:cubicBezTo>
                  <a:cubicBezTo>
                    <a:pt x="417" y="1080"/>
                    <a:pt x="417" y="1056"/>
                    <a:pt x="417" y="1032"/>
                  </a:cubicBezTo>
                  <a:cubicBezTo>
                    <a:pt x="417" y="1020"/>
                    <a:pt x="429" y="1020"/>
                    <a:pt x="417" y="1008"/>
                  </a:cubicBezTo>
                  <a:cubicBezTo>
                    <a:pt x="453" y="1008"/>
                    <a:pt x="429" y="973"/>
                    <a:pt x="441" y="961"/>
                  </a:cubicBezTo>
                  <a:cubicBezTo>
                    <a:pt x="477" y="949"/>
                    <a:pt x="441" y="901"/>
                    <a:pt x="477" y="889"/>
                  </a:cubicBezTo>
                  <a:cubicBezTo>
                    <a:pt x="489" y="877"/>
                    <a:pt x="489" y="853"/>
                    <a:pt x="489" y="830"/>
                  </a:cubicBezTo>
                  <a:cubicBezTo>
                    <a:pt x="500" y="794"/>
                    <a:pt x="500" y="758"/>
                    <a:pt x="512" y="723"/>
                  </a:cubicBezTo>
                  <a:lnTo>
                    <a:pt x="560" y="639"/>
                  </a:lnTo>
                  <a:cubicBezTo>
                    <a:pt x="572" y="603"/>
                    <a:pt x="596" y="580"/>
                    <a:pt x="620" y="544"/>
                  </a:cubicBezTo>
                  <a:cubicBezTo>
                    <a:pt x="655" y="496"/>
                    <a:pt x="679" y="437"/>
                    <a:pt x="715" y="401"/>
                  </a:cubicBezTo>
                  <a:cubicBezTo>
                    <a:pt x="727" y="365"/>
                    <a:pt x="739" y="318"/>
                    <a:pt x="774" y="294"/>
                  </a:cubicBezTo>
                  <a:cubicBezTo>
                    <a:pt x="786" y="258"/>
                    <a:pt x="798" y="234"/>
                    <a:pt x="798" y="199"/>
                  </a:cubicBezTo>
                  <a:cubicBezTo>
                    <a:pt x="798" y="187"/>
                    <a:pt x="810" y="175"/>
                    <a:pt x="810" y="163"/>
                  </a:cubicBezTo>
                  <a:cubicBezTo>
                    <a:pt x="810" y="139"/>
                    <a:pt x="810" y="139"/>
                    <a:pt x="774" y="115"/>
                  </a:cubicBezTo>
                  <a:lnTo>
                    <a:pt x="750" y="103"/>
                  </a:lnTo>
                  <a:cubicBezTo>
                    <a:pt x="739" y="80"/>
                    <a:pt x="727" y="68"/>
                    <a:pt x="667" y="56"/>
                  </a:cubicBezTo>
                  <a:cubicBezTo>
                    <a:pt x="631" y="44"/>
                    <a:pt x="608" y="44"/>
                    <a:pt x="596" y="20"/>
                  </a:cubicBezTo>
                  <a:cubicBezTo>
                    <a:pt x="561" y="6"/>
                    <a:pt x="534" y="0"/>
                    <a:pt x="51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50" name="Google Shape;350;p33"/>
            <p:cNvSpPr/>
            <p:nvPr/>
          </p:nvSpPr>
          <p:spPr>
            <a:xfrm>
              <a:off x="5777800" y="5312800"/>
              <a:ext cx="20550" cy="32950"/>
            </a:xfrm>
            <a:custGeom>
              <a:avLst/>
              <a:gdLst/>
              <a:ahLst/>
              <a:cxnLst/>
              <a:rect l="l" t="t" r="r" b="b"/>
              <a:pathLst>
                <a:path w="822" h="1318" extrusionOk="0">
                  <a:moveTo>
                    <a:pt x="298" y="401"/>
                  </a:moveTo>
                  <a:cubicBezTo>
                    <a:pt x="298" y="401"/>
                    <a:pt x="322" y="401"/>
                    <a:pt x="322" y="413"/>
                  </a:cubicBezTo>
                  <a:cubicBezTo>
                    <a:pt x="298" y="413"/>
                    <a:pt x="298" y="413"/>
                    <a:pt x="298" y="401"/>
                  </a:cubicBezTo>
                  <a:close/>
                  <a:moveTo>
                    <a:pt x="525" y="0"/>
                  </a:moveTo>
                  <a:cubicBezTo>
                    <a:pt x="516" y="0"/>
                    <a:pt x="512" y="3"/>
                    <a:pt x="512" y="8"/>
                  </a:cubicBezTo>
                  <a:cubicBezTo>
                    <a:pt x="512" y="44"/>
                    <a:pt x="500" y="56"/>
                    <a:pt x="500" y="79"/>
                  </a:cubicBezTo>
                  <a:cubicBezTo>
                    <a:pt x="500" y="115"/>
                    <a:pt x="476" y="139"/>
                    <a:pt x="465" y="163"/>
                  </a:cubicBezTo>
                  <a:cubicBezTo>
                    <a:pt x="453" y="175"/>
                    <a:pt x="453" y="187"/>
                    <a:pt x="441" y="198"/>
                  </a:cubicBezTo>
                  <a:cubicBezTo>
                    <a:pt x="441" y="222"/>
                    <a:pt x="417" y="234"/>
                    <a:pt x="417" y="246"/>
                  </a:cubicBezTo>
                  <a:cubicBezTo>
                    <a:pt x="417" y="258"/>
                    <a:pt x="417" y="258"/>
                    <a:pt x="405" y="282"/>
                  </a:cubicBezTo>
                  <a:cubicBezTo>
                    <a:pt x="393" y="282"/>
                    <a:pt x="417" y="294"/>
                    <a:pt x="405" y="294"/>
                  </a:cubicBezTo>
                  <a:cubicBezTo>
                    <a:pt x="381" y="294"/>
                    <a:pt x="393" y="306"/>
                    <a:pt x="381" y="317"/>
                  </a:cubicBezTo>
                  <a:cubicBezTo>
                    <a:pt x="381" y="341"/>
                    <a:pt x="334" y="317"/>
                    <a:pt x="357" y="353"/>
                  </a:cubicBezTo>
                  <a:lnTo>
                    <a:pt x="346" y="353"/>
                  </a:lnTo>
                  <a:cubicBezTo>
                    <a:pt x="334" y="365"/>
                    <a:pt x="298" y="353"/>
                    <a:pt x="334" y="401"/>
                  </a:cubicBezTo>
                  <a:lnTo>
                    <a:pt x="286" y="401"/>
                  </a:lnTo>
                  <a:cubicBezTo>
                    <a:pt x="298" y="413"/>
                    <a:pt x="286" y="425"/>
                    <a:pt x="274" y="437"/>
                  </a:cubicBezTo>
                  <a:cubicBezTo>
                    <a:pt x="274" y="437"/>
                    <a:pt x="262" y="437"/>
                    <a:pt x="262" y="460"/>
                  </a:cubicBezTo>
                  <a:cubicBezTo>
                    <a:pt x="274" y="472"/>
                    <a:pt x="286" y="484"/>
                    <a:pt x="238" y="484"/>
                  </a:cubicBezTo>
                  <a:cubicBezTo>
                    <a:pt x="226" y="484"/>
                    <a:pt x="238" y="496"/>
                    <a:pt x="262" y="496"/>
                  </a:cubicBezTo>
                  <a:cubicBezTo>
                    <a:pt x="262" y="496"/>
                    <a:pt x="262" y="496"/>
                    <a:pt x="262" y="496"/>
                  </a:cubicBezTo>
                  <a:lnTo>
                    <a:pt x="262" y="496"/>
                  </a:lnTo>
                  <a:cubicBezTo>
                    <a:pt x="257" y="496"/>
                    <a:pt x="250" y="496"/>
                    <a:pt x="238" y="496"/>
                  </a:cubicBezTo>
                  <a:cubicBezTo>
                    <a:pt x="246" y="504"/>
                    <a:pt x="252" y="507"/>
                    <a:pt x="255" y="507"/>
                  </a:cubicBezTo>
                  <a:cubicBezTo>
                    <a:pt x="261" y="507"/>
                    <a:pt x="262" y="498"/>
                    <a:pt x="262" y="496"/>
                  </a:cubicBezTo>
                  <a:lnTo>
                    <a:pt x="262" y="496"/>
                  </a:lnTo>
                  <a:cubicBezTo>
                    <a:pt x="277" y="497"/>
                    <a:pt x="268" y="502"/>
                    <a:pt x="286" y="520"/>
                  </a:cubicBezTo>
                  <a:cubicBezTo>
                    <a:pt x="262" y="520"/>
                    <a:pt x="274" y="544"/>
                    <a:pt x="262" y="556"/>
                  </a:cubicBezTo>
                  <a:cubicBezTo>
                    <a:pt x="238" y="556"/>
                    <a:pt x="238" y="591"/>
                    <a:pt x="238" y="603"/>
                  </a:cubicBezTo>
                  <a:cubicBezTo>
                    <a:pt x="238" y="627"/>
                    <a:pt x="238" y="663"/>
                    <a:pt x="226" y="675"/>
                  </a:cubicBezTo>
                  <a:cubicBezTo>
                    <a:pt x="215" y="722"/>
                    <a:pt x="203" y="746"/>
                    <a:pt x="179" y="794"/>
                  </a:cubicBezTo>
                  <a:cubicBezTo>
                    <a:pt x="167" y="806"/>
                    <a:pt x="167" y="841"/>
                    <a:pt x="155" y="853"/>
                  </a:cubicBezTo>
                  <a:cubicBezTo>
                    <a:pt x="143" y="865"/>
                    <a:pt x="143" y="913"/>
                    <a:pt x="119" y="925"/>
                  </a:cubicBezTo>
                  <a:cubicBezTo>
                    <a:pt x="107" y="948"/>
                    <a:pt x="107" y="960"/>
                    <a:pt x="107" y="996"/>
                  </a:cubicBezTo>
                  <a:cubicBezTo>
                    <a:pt x="95" y="1020"/>
                    <a:pt x="84" y="1032"/>
                    <a:pt x="84" y="1079"/>
                  </a:cubicBezTo>
                  <a:cubicBezTo>
                    <a:pt x="84" y="1091"/>
                    <a:pt x="95" y="1115"/>
                    <a:pt x="84" y="1115"/>
                  </a:cubicBezTo>
                  <a:cubicBezTo>
                    <a:pt x="60" y="1115"/>
                    <a:pt x="60" y="1127"/>
                    <a:pt x="60" y="1127"/>
                  </a:cubicBezTo>
                  <a:cubicBezTo>
                    <a:pt x="60" y="1139"/>
                    <a:pt x="48" y="1139"/>
                    <a:pt x="36" y="1151"/>
                  </a:cubicBezTo>
                  <a:cubicBezTo>
                    <a:pt x="24" y="1151"/>
                    <a:pt x="0" y="1163"/>
                    <a:pt x="0" y="1187"/>
                  </a:cubicBezTo>
                  <a:lnTo>
                    <a:pt x="36" y="1210"/>
                  </a:lnTo>
                  <a:cubicBezTo>
                    <a:pt x="84" y="1222"/>
                    <a:pt x="119" y="1246"/>
                    <a:pt x="143" y="1246"/>
                  </a:cubicBezTo>
                  <a:lnTo>
                    <a:pt x="155" y="1246"/>
                  </a:lnTo>
                  <a:lnTo>
                    <a:pt x="167" y="1258"/>
                  </a:lnTo>
                  <a:cubicBezTo>
                    <a:pt x="167" y="1270"/>
                    <a:pt x="179" y="1270"/>
                    <a:pt x="215" y="1294"/>
                  </a:cubicBezTo>
                  <a:cubicBezTo>
                    <a:pt x="238" y="1306"/>
                    <a:pt x="274" y="1306"/>
                    <a:pt x="286" y="1318"/>
                  </a:cubicBezTo>
                  <a:lnTo>
                    <a:pt x="298" y="1318"/>
                  </a:lnTo>
                  <a:cubicBezTo>
                    <a:pt x="298" y="1318"/>
                    <a:pt x="298" y="1306"/>
                    <a:pt x="334" y="1306"/>
                  </a:cubicBezTo>
                  <a:cubicBezTo>
                    <a:pt x="346" y="1306"/>
                    <a:pt x="346" y="1306"/>
                    <a:pt x="346" y="1294"/>
                  </a:cubicBezTo>
                  <a:cubicBezTo>
                    <a:pt x="346" y="1270"/>
                    <a:pt x="346" y="1258"/>
                    <a:pt x="357" y="1246"/>
                  </a:cubicBezTo>
                  <a:cubicBezTo>
                    <a:pt x="369" y="1210"/>
                    <a:pt x="369" y="1187"/>
                    <a:pt x="393" y="1151"/>
                  </a:cubicBezTo>
                  <a:cubicBezTo>
                    <a:pt x="405" y="1139"/>
                    <a:pt x="393" y="1115"/>
                    <a:pt x="405" y="1091"/>
                  </a:cubicBezTo>
                  <a:cubicBezTo>
                    <a:pt x="417" y="1079"/>
                    <a:pt x="417" y="1056"/>
                    <a:pt x="417" y="1032"/>
                  </a:cubicBezTo>
                  <a:cubicBezTo>
                    <a:pt x="417" y="1020"/>
                    <a:pt x="429" y="1020"/>
                    <a:pt x="417" y="1008"/>
                  </a:cubicBezTo>
                  <a:cubicBezTo>
                    <a:pt x="465" y="1008"/>
                    <a:pt x="429" y="972"/>
                    <a:pt x="453" y="960"/>
                  </a:cubicBezTo>
                  <a:cubicBezTo>
                    <a:pt x="476" y="948"/>
                    <a:pt x="453" y="901"/>
                    <a:pt x="476" y="889"/>
                  </a:cubicBezTo>
                  <a:cubicBezTo>
                    <a:pt x="488" y="877"/>
                    <a:pt x="488" y="853"/>
                    <a:pt x="488" y="829"/>
                  </a:cubicBezTo>
                  <a:cubicBezTo>
                    <a:pt x="512" y="794"/>
                    <a:pt x="512" y="758"/>
                    <a:pt x="524" y="722"/>
                  </a:cubicBezTo>
                  <a:lnTo>
                    <a:pt x="572" y="639"/>
                  </a:lnTo>
                  <a:cubicBezTo>
                    <a:pt x="584" y="603"/>
                    <a:pt x="596" y="579"/>
                    <a:pt x="631" y="544"/>
                  </a:cubicBezTo>
                  <a:cubicBezTo>
                    <a:pt x="655" y="496"/>
                    <a:pt x="691" y="437"/>
                    <a:pt x="715" y="401"/>
                  </a:cubicBezTo>
                  <a:cubicBezTo>
                    <a:pt x="727" y="365"/>
                    <a:pt x="750" y="317"/>
                    <a:pt x="774" y="294"/>
                  </a:cubicBezTo>
                  <a:cubicBezTo>
                    <a:pt x="786" y="258"/>
                    <a:pt x="810" y="234"/>
                    <a:pt x="810" y="198"/>
                  </a:cubicBezTo>
                  <a:cubicBezTo>
                    <a:pt x="810" y="187"/>
                    <a:pt x="822" y="175"/>
                    <a:pt x="822" y="163"/>
                  </a:cubicBezTo>
                  <a:cubicBezTo>
                    <a:pt x="822" y="139"/>
                    <a:pt x="822" y="139"/>
                    <a:pt x="774" y="115"/>
                  </a:cubicBezTo>
                  <a:lnTo>
                    <a:pt x="762" y="103"/>
                  </a:lnTo>
                  <a:cubicBezTo>
                    <a:pt x="750" y="79"/>
                    <a:pt x="727" y="67"/>
                    <a:pt x="679" y="56"/>
                  </a:cubicBezTo>
                  <a:cubicBezTo>
                    <a:pt x="643" y="44"/>
                    <a:pt x="607" y="44"/>
                    <a:pt x="596" y="20"/>
                  </a:cubicBezTo>
                  <a:cubicBezTo>
                    <a:pt x="561" y="6"/>
                    <a:pt x="538" y="0"/>
                    <a:pt x="52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51" name="Google Shape;351;p33"/>
            <p:cNvSpPr/>
            <p:nvPr/>
          </p:nvSpPr>
          <p:spPr>
            <a:xfrm>
              <a:off x="5803700" y="5253250"/>
              <a:ext cx="20250" cy="32975"/>
            </a:xfrm>
            <a:custGeom>
              <a:avLst/>
              <a:gdLst/>
              <a:ahLst/>
              <a:cxnLst/>
              <a:rect l="l" t="t" r="r" b="b"/>
              <a:pathLst>
                <a:path w="810" h="1319" extrusionOk="0">
                  <a:moveTo>
                    <a:pt x="298" y="402"/>
                  </a:moveTo>
                  <a:cubicBezTo>
                    <a:pt x="298" y="402"/>
                    <a:pt x="310" y="402"/>
                    <a:pt x="310" y="413"/>
                  </a:cubicBezTo>
                  <a:cubicBezTo>
                    <a:pt x="298" y="413"/>
                    <a:pt x="298" y="413"/>
                    <a:pt x="298" y="402"/>
                  </a:cubicBezTo>
                  <a:close/>
                  <a:moveTo>
                    <a:pt x="518" y="1"/>
                  </a:moveTo>
                  <a:cubicBezTo>
                    <a:pt x="506" y="1"/>
                    <a:pt x="500" y="4"/>
                    <a:pt x="500" y="9"/>
                  </a:cubicBezTo>
                  <a:cubicBezTo>
                    <a:pt x="500" y="44"/>
                    <a:pt x="488" y="56"/>
                    <a:pt x="488" y="80"/>
                  </a:cubicBezTo>
                  <a:cubicBezTo>
                    <a:pt x="488" y="116"/>
                    <a:pt x="476" y="140"/>
                    <a:pt x="453" y="163"/>
                  </a:cubicBezTo>
                  <a:cubicBezTo>
                    <a:pt x="441" y="175"/>
                    <a:pt x="441" y="187"/>
                    <a:pt x="429" y="199"/>
                  </a:cubicBezTo>
                  <a:cubicBezTo>
                    <a:pt x="429" y="223"/>
                    <a:pt x="417" y="235"/>
                    <a:pt x="417" y="247"/>
                  </a:cubicBezTo>
                  <a:cubicBezTo>
                    <a:pt x="417" y="259"/>
                    <a:pt x="417" y="259"/>
                    <a:pt x="393" y="283"/>
                  </a:cubicBezTo>
                  <a:cubicBezTo>
                    <a:pt x="381" y="283"/>
                    <a:pt x="417" y="294"/>
                    <a:pt x="393" y="294"/>
                  </a:cubicBezTo>
                  <a:cubicBezTo>
                    <a:pt x="369" y="294"/>
                    <a:pt x="381" y="306"/>
                    <a:pt x="369" y="318"/>
                  </a:cubicBezTo>
                  <a:cubicBezTo>
                    <a:pt x="369" y="342"/>
                    <a:pt x="322" y="318"/>
                    <a:pt x="357" y="354"/>
                  </a:cubicBezTo>
                  <a:lnTo>
                    <a:pt x="333" y="354"/>
                  </a:lnTo>
                  <a:cubicBezTo>
                    <a:pt x="322" y="366"/>
                    <a:pt x="298" y="354"/>
                    <a:pt x="322" y="402"/>
                  </a:cubicBezTo>
                  <a:lnTo>
                    <a:pt x="274" y="402"/>
                  </a:lnTo>
                  <a:cubicBezTo>
                    <a:pt x="298" y="413"/>
                    <a:pt x="274" y="425"/>
                    <a:pt x="262" y="437"/>
                  </a:cubicBezTo>
                  <a:cubicBezTo>
                    <a:pt x="262" y="437"/>
                    <a:pt x="250" y="437"/>
                    <a:pt x="250" y="461"/>
                  </a:cubicBezTo>
                  <a:cubicBezTo>
                    <a:pt x="262" y="473"/>
                    <a:pt x="274" y="485"/>
                    <a:pt x="238" y="485"/>
                  </a:cubicBezTo>
                  <a:cubicBezTo>
                    <a:pt x="214" y="485"/>
                    <a:pt x="238" y="497"/>
                    <a:pt x="250" y="497"/>
                  </a:cubicBezTo>
                  <a:cubicBezTo>
                    <a:pt x="250" y="497"/>
                    <a:pt x="250" y="497"/>
                    <a:pt x="250" y="497"/>
                  </a:cubicBezTo>
                  <a:lnTo>
                    <a:pt x="250" y="497"/>
                  </a:lnTo>
                  <a:cubicBezTo>
                    <a:pt x="247" y="497"/>
                    <a:pt x="243" y="497"/>
                    <a:pt x="238" y="497"/>
                  </a:cubicBezTo>
                  <a:cubicBezTo>
                    <a:pt x="242" y="505"/>
                    <a:pt x="245" y="507"/>
                    <a:pt x="247" y="507"/>
                  </a:cubicBezTo>
                  <a:cubicBezTo>
                    <a:pt x="250" y="507"/>
                    <a:pt x="250" y="498"/>
                    <a:pt x="250" y="497"/>
                  </a:cubicBezTo>
                  <a:lnTo>
                    <a:pt x="250" y="497"/>
                  </a:lnTo>
                  <a:cubicBezTo>
                    <a:pt x="271" y="497"/>
                    <a:pt x="264" y="500"/>
                    <a:pt x="274" y="521"/>
                  </a:cubicBezTo>
                  <a:cubicBezTo>
                    <a:pt x="250" y="521"/>
                    <a:pt x="262" y="544"/>
                    <a:pt x="250" y="556"/>
                  </a:cubicBezTo>
                  <a:cubicBezTo>
                    <a:pt x="238" y="556"/>
                    <a:pt x="238" y="592"/>
                    <a:pt x="238" y="604"/>
                  </a:cubicBezTo>
                  <a:cubicBezTo>
                    <a:pt x="238" y="628"/>
                    <a:pt x="238" y="664"/>
                    <a:pt x="214" y="675"/>
                  </a:cubicBezTo>
                  <a:cubicBezTo>
                    <a:pt x="202" y="723"/>
                    <a:pt x="191" y="747"/>
                    <a:pt x="179" y="794"/>
                  </a:cubicBezTo>
                  <a:cubicBezTo>
                    <a:pt x="155" y="806"/>
                    <a:pt x="155" y="842"/>
                    <a:pt x="143" y="854"/>
                  </a:cubicBezTo>
                  <a:cubicBezTo>
                    <a:pt x="131" y="866"/>
                    <a:pt x="131" y="914"/>
                    <a:pt x="119" y="925"/>
                  </a:cubicBezTo>
                  <a:cubicBezTo>
                    <a:pt x="95" y="949"/>
                    <a:pt x="95" y="961"/>
                    <a:pt x="95" y="997"/>
                  </a:cubicBezTo>
                  <a:cubicBezTo>
                    <a:pt x="83" y="1021"/>
                    <a:pt x="72" y="1033"/>
                    <a:pt x="72" y="1080"/>
                  </a:cubicBezTo>
                  <a:cubicBezTo>
                    <a:pt x="72" y="1092"/>
                    <a:pt x="83" y="1116"/>
                    <a:pt x="72" y="1116"/>
                  </a:cubicBezTo>
                  <a:cubicBezTo>
                    <a:pt x="60" y="1116"/>
                    <a:pt x="60" y="1128"/>
                    <a:pt x="60" y="1128"/>
                  </a:cubicBezTo>
                  <a:cubicBezTo>
                    <a:pt x="60" y="1140"/>
                    <a:pt x="36" y="1140"/>
                    <a:pt x="24" y="1152"/>
                  </a:cubicBezTo>
                  <a:cubicBezTo>
                    <a:pt x="12" y="1152"/>
                    <a:pt x="0" y="1164"/>
                    <a:pt x="0" y="1187"/>
                  </a:cubicBezTo>
                  <a:lnTo>
                    <a:pt x="24" y="1211"/>
                  </a:lnTo>
                  <a:cubicBezTo>
                    <a:pt x="72" y="1223"/>
                    <a:pt x="119" y="1247"/>
                    <a:pt x="131" y="1247"/>
                  </a:cubicBezTo>
                  <a:lnTo>
                    <a:pt x="143" y="1247"/>
                  </a:lnTo>
                  <a:lnTo>
                    <a:pt x="155" y="1259"/>
                  </a:lnTo>
                  <a:cubicBezTo>
                    <a:pt x="155" y="1271"/>
                    <a:pt x="179" y="1271"/>
                    <a:pt x="202" y="1295"/>
                  </a:cubicBezTo>
                  <a:cubicBezTo>
                    <a:pt x="238" y="1306"/>
                    <a:pt x="262" y="1306"/>
                    <a:pt x="274" y="1318"/>
                  </a:cubicBezTo>
                  <a:lnTo>
                    <a:pt x="298" y="1318"/>
                  </a:lnTo>
                  <a:cubicBezTo>
                    <a:pt x="298" y="1318"/>
                    <a:pt x="298" y="1306"/>
                    <a:pt x="322" y="1306"/>
                  </a:cubicBezTo>
                  <a:cubicBezTo>
                    <a:pt x="333" y="1306"/>
                    <a:pt x="333" y="1306"/>
                    <a:pt x="333" y="1295"/>
                  </a:cubicBezTo>
                  <a:cubicBezTo>
                    <a:pt x="333" y="1271"/>
                    <a:pt x="333" y="1259"/>
                    <a:pt x="345" y="1247"/>
                  </a:cubicBezTo>
                  <a:cubicBezTo>
                    <a:pt x="369" y="1211"/>
                    <a:pt x="369" y="1187"/>
                    <a:pt x="381" y="1152"/>
                  </a:cubicBezTo>
                  <a:cubicBezTo>
                    <a:pt x="393" y="1140"/>
                    <a:pt x="381" y="1116"/>
                    <a:pt x="393" y="1092"/>
                  </a:cubicBezTo>
                  <a:cubicBezTo>
                    <a:pt x="405" y="1080"/>
                    <a:pt x="405" y="1056"/>
                    <a:pt x="405" y="1033"/>
                  </a:cubicBezTo>
                  <a:cubicBezTo>
                    <a:pt x="405" y="1021"/>
                    <a:pt x="429" y="1021"/>
                    <a:pt x="405" y="1009"/>
                  </a:cubicBezTo>
                  <a:cubicBezTo>
                    <a:pt x="453" y="1009"/>
                    <a:pt x="429" y="973"/>
                    <a:pt x="441" y="961"/>
                  </a:cubicBezTo>
                  <a:cubicBezTo>
                    <a:pt x="464" y="949"/>
                    <a:pt x="441" y="902"/>
                    <a:pt x="464" y="890"/>
                  </a:cubicBezTo>
                  <a:cubicBezTo>
                    <a:pt x="488" y="878"/>
                    <a:pt x="488" y="854"/>
                    <a:pt x="488" y="830"/>
                  </a:cubicBezTo>
                  <a:cubicBezTo>
                    <a:pt x="500" y="794"/>
                    <a:pt x="500" y="759"/>
                    <a:pt x="512" y="723"/>
                  </a:cubicBezTo>
                  <a:lnTo>
                    <a:pt x="560" y="640"/>
                  </a:lnTo>
                  <a:cubicBezTo>
                    <a:pt x="572" y="604"/>
                    <a:pt x="583" y="580"/>
                    <a:pt x="619" y="544"/>
                  </a:cubicBezTo>
                  <a:cubicBezTo>
                    <a:pt x="643" y="497"/>
                    <a:pt x="679" y="437"/>
                    <a:pt x="703" y="402"/>
                  </a:cubicBezTo>
                  <a:cubicBezTo>
                    <a:pt x="726" y="366"/>
                    <a:pt x="738" y="318"/>
                    <a:pt x="762" y="294"/>
                  </a:cubicBezTo>
                  <a:cubicBezTo>
                    <a:pt x="786" y="259"/>
                    <a:pt x="798" y="235"/>
                    <a:pt x="798" y="199"/>
                  </a:cubicBezTo>
                  <a:cubicBezTo>
                    <a:pt x="798" y="187"/>
                    <a:pt x="810" y="175"/>
                    <a:pt x="810" y="163"/>
                  </a:cubicBezTo>
                  <a:cubicBezTo>
                    <a:pt x="810" y="140"/>
                    <a:pt x="810" y="140"/>
                    <a:pt x="762" y="116"/>
                  </a:cubicBezTo>
                  <a:lnTo>
                    <a:pt x="750" y="104"/>
                  </a:lnTo>
                  <a:cubicBezTo>
                    <a:pt x="738" y="80"/>
                    <a:pt x="726" y="68"/>
                    <a:pt x="667" y="56"/>
                  </a:cubicBezTo>
                  <a:cubicBezTo>
                    <a:pt x="631" y="44"/>
                    <a:pt x="607" y="44"/>
                    <a:pt x="595" y="21"/>
                  </a:cubicBezTo>
                  <a:cubicBezTo>
                    <a:pt x="561" y="7"/>
                    <a:pt x="534" y="1"/>
                    <a:pt x="51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52" name="Google Shape;352;p33"/>
            <p:cNvSpPr/>
            <p:nvPr/>
          </p:nvSpPr>
          <p:spPr>
            <a:xfrm>
              <a:off x="5830475" y="5208800"/>
              <a:ext cx="13725" cy="17600"/>
            </a:xfrm>
            <a:custGeom>
              <a:avLst/>
              <a:gdLst/>
              <a:ahLst/>
              <a:cxnLst/>
              <a:rect l="l" t="t" r="r" b="b"/>
              <a:pathLst>
                <a:path w="549" h="704" extrusionOk="0">
                  <a:moveTo>
                    <a:pt x="215" y="1"/>
                  </a:moveTo>
                  <a:lnTo>
                    <a:pt x="215" y="48"/>
                  </a:lnTo>
                  <a:cubicBezTo>
                    <a:pt x="215" y="60"/>
                    <a:pt x="215" y="72"/>
                    <a:pt x="203" y="84"/>
                  </a:cubicBezTo>
                  <a:cubicBezTo>
                    <a:pt x="191" y="84"/>
                    <a:pt x="191" y="108"/>
                    <a:pt x="191" y="120"/>
                  </a:cubicBezTo>
                  <a:cubicBezTo>
                    <a:pt x="191" y="132"/>
                    <a:pt x="179" y="132"/>
                    <a:pt x="191" y="132"/>
                  </a:cubicBezTo>
                  <a:cubicBezTo>
                    <a:pt x="191" y="132"/>
                    <a:pt x="191" y="144"/>
                    <a:pt x="179" y="144"/>
                  </a:cubicBezTo>
                  <a:cubicBezTo>
                    <a:pt x="155" y="144"/>
                    <a:pt x="191" y="167"/>
                    <a:pt x="179" y="167"/>
                  </a:cubicBezTo>
                  <a:cubicBezTo>
                    <a:pt x="155" y="167"/>
                    <a:pt x="155" y="167"/>
                    <a:pt x="155" y="179"/>
                  </a:cubicBezTo>
                  <a:cubicBezTo>
                    <a:pt x="155" y="179"/>
                    <a:pt x="120" y="179"/>
                    <a:pt x="155" y="191"/>
                  </a:cubicBezTo>
                  <a:cubicBezTo>
                    <a:pt x="155" y="191"/>
                    <a:pt x="120" y="191"/>
                    <a:pt x="155" y="203"/>
                  </a:cubicBezTo>
                  <a:lnTo>
                    <a:pt x="132" y="203"/>
                  </a:lnTo>
                  <a:cubicBezTo>
                    <a:pt x="144" y="227"/>
                    <a:pt x="132" y="227"/>
                    <a:pt x="132" y="239"/>
                  </a:cubicBezTo>
                  <a:cubicBezTo>
                    <a:pt x="144" y="251"/>
                    <a:pt x="155" y="251"/>
                    <a:pt x="132" y="251"/>
                  </a:cubicBezTo>
                  <a:cubicBezTo>
                    <a:pt x="104" y="237"/>
                    <a:pt x="96" y="231"/>
                    <a:pt x="95" y="231"/>
                  </a:cubicBezTo>
                  <a:lnTo>
                    <a:pt x="95" y="231"/>
                  </a:lnTo>
                  <a:cubicBezTo>
                    <a:pt x="94" y="231"/>
                    <a:pt x="96" y="234"/>
                    <a:pt x="96" y="239"/>
                  </a:cubicBezTo>
                  <a:cubicBezTo>
                    <a:pt x="72" y="239"/>
                    <a:pt x="96" y="251"/>
                    <a:pt x="84" y="251"/>
                  </a:cubicBezTo>
                  <a:cubicBezTo>
                    <a:pt x="72" y="251"/>
                    <a:pt x="72" y="263"/>
                    <a:pt x="84" y="263"/>
                  </a:cubicBezTo>
                  <a:cubicBezTo>
                    <a:pt x="96" y="286"/>
                    <a:pt x="84" y="298"/>
                    <a:pt x="84" y="310"/>
                  </a:cubicBezTo>
                  <a:cubicBezTo>
                    <a:pt x="72" y="322"/>
                    <a:pt x="84" y="358"/>
                    <a:pt x="72" y="370"/>
                  </a:cubicBezTo>
                  <a:cubicBezTo>
                    <a:pt x="72" y="382"/>
                    <a:pt x="72" y="406"/>
                    <a:pt x="60" y="406"/>
                  </a:cubicBezTo>
                  <a:cubicBezTo>
                    <a:pt x="36" y="417"/>
                    <a:pt x="60" y="429"/>
                    <a:pt x="36" y="441"/>
                  </a:cubicBezTo>
                  <a:cubicBezTo>
                    <a:pt x="24" y="441"/>
                    <a:pt x="36" y="465"/>
                    <a:pt x="36" y="477"/>
                  </a:cubicBezTo>
                  <a:cubicBezTo>
                    <a:pt x="36" y="489"/>
                    <a:pt x="24" y="513"/>
                    <a:pt x="36" y="525"/>
                  </a:cubicBezTo>
                  <a:cubicBezTo>
                    <a:pt x="36" y="525"/>
                    <a:pt x="60" y="537"/>
                    <a:pt x="36" y="537"/>
                  </a:cubicBezTo>
                  <a:cubicBezTo>
                    <a:pt x="24" y="537"/>
                    <a:pt x="24" y="537"/>
                    <a:pt x="24" y="548"/>
                  </a:cubicBezTo>
                  <a:cubicBezTo>
                    <a:pt x="24" y="548"/>
                    <a:pt x="24" y="560"/>
                    <a:pt x="13" y="560"/>
                  </a:cubicBezTo>
                  <a:cubicBezTo>
                    <a:pt x="1" y="560"/>
                    <a:pt x="1" y="560"/>
                    <a:pt x="1" y="584"/>
                  </a:cubicBezTo>
                  <a:cubicBezTo>
                    <a:pt x="1" y="584"/>
                    <a:pt x="13" y="596"/>
                    <a:pt x="24" y="596"/>
                  </a:cubicBezTo>
                  <a:cubicBezTo>
                    <a:pt x="72" y="608"/>
                    <a:pt x="120" y="620"/>
                    <a:pt x="132" y="620"/>
                  </a:cubicBezTo>
                  <a:lnTo>
                    <a:pt x="144" y="620"/>
                  </a:lnTo>
                  <a:lnTo>
                    <a:pt x="155" y="644"/>
                  </a:lnTo>
                  <a:cubicBezTo>
                    <a:pt x="155" y="644"/>
                    <a:pt x="179" y="656"/>
                    <a:pt x="203" y="667"/>
                  </a:cubicBezTo>
                  <a:cubicBezTo>
                    <a:pt x="239" y="679"/>
                    <a:pt x="263" y="679"/>
                    <a:pt x="274" y="703"/>
                  </a:cubicBezTo>
                  <a:lnTo>
                    <a:pt x="322" y="703"/>
                  </a:lnTo>
                  <a:lnTo>
                    <a:pt x="322" y="679"/>
                  </a:lnTo>
                  <a:cubicBezTo>
                    <a:pt x="334" y="667"/>
                    <a:pt x="322" y="656"/>
                    <a:pt x="334" y="644"/>
                  </a:cubicBezTo>
                  <a:lnTo>
                    <a:pt x="334" y="608"/>
                  </a:lnTo>
                  <a:lnTo>
                    <a:pt x="334" y="584"/>
                  </a:lnTo>
                  <a:cubicBezTo>
                    <a:pt x="334" y="584"/>
                    <a:pt x="358" y="584"/>
                    <a:pt x="322" y="560"/>
                  </a:cubicBezTo>
                  <a:cubicBezTo>
                    <a:pt x="370" y="560"/>
                    <a:pt x="334" y="548"/>
                    <a:pt x="334" y="548"/>
                  </a:cubicBezTo>
                  <a:cubicBezTo>
                    <a:pt x="358" y="548"/>
                    <a:pt x="322" y="525"/>
                    <a:pt x="358" y="501"/>
                  </a:cubicBezTo>
                  <a:cubicBezTo>
                    <a:pt x="370" y="501"/>
                    <a:pt x="358" y="489"/>
                    <a:pt x="370" y="477"/>
                  </a:cubicBezTo>
                  <a:cubicBezTo>
                    <a:pt x="382" y="465"/>
                    <a:pt x="370" y="429"/>
                    <a:pt x="382" y="429"/>
                  </a:cubicBezTo>
                  <a:cubicBezTo>
                    <a:pt x="394" y="417"/>
                    <a:pt x="394" y="406"/>
                    <a:pt x="417" y="382"/>
                  </a:cubicBezTo>
                  <a:cubicBezTo>
                    <a:pt x="429" y="370"/>
                    <a:pt x="429" y="358"/>
                    <a:pt x="441" y="346"/>
                  </a:cubicBezTo>
                  <a:cubicBezTo>
                    <a:pt x="477" y="322"/>
                    <a:pt x="489" y="298"/>
                    <a:pt x="501" y="263"/>
                  </a:cubicBezTo>
                  <a:cubicBezTo>
                    <a:pt x="513" y="251"/>
                    <a:pt x="513" y="239"/>
                    <a:pt x="536" y="227"/>
                  </a:cubicBezTo>
                  <a:cubicBezTo>
                    <a:pt x="548" y="215"/>
                    <a:pt x="548" y="191"/>
                    <a:pt x="548" y="179"/>
                  </a:cubicBezTo>
                  <a:lnTo>
                    <a:pt x="548" y="144"/>
                  </a:lnTo>
                  <a:cubicBezTo>
                    <a:pt x="548" y="144"/>
                    <a:pt x="548" y="132"/>
                    <a:pt x="489" y="120"/>
                  </a:cubicBezTo>
                  <a:lnTo>
                    <a:pt x="477" y="108"/>
                  </a:lnTo>
                  <a:cubicBezTo>
                    <a:pt x="453" y="96"/>
                    <a:pt x="429" y="72"/>
                    <a:pt x="382" y="60"/>
                  </a:cubicBezTo>
                  <a:cubicBezTo>
                    <a:pt x="358" y="48"/>
                    <a:pt x="334" y="48"/>
                    <a:pt x="310" y="25"/>
                  </a:cubicBezTo>
                  <a:cubicBezTo>
                    <a:pt x="251" y="1"/>
                    <a:pt x="215" y="1"/>
                    <a:pt x="21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53" name="Google Shape;353;p33"/>
            <p:cNvSpPr/>
            <p:nvPr/>
          </p:nvSpPr>
          <p:spPr>
            <a:xfrm>
              <a:off x="5918875" y="5198400"/>
              <a:ext cx="15800" cy="18175"/>
            </a:xfrm>
            <a:custGeom>
              <a:avLst/>
              <a:gdLst/>
              <a:ahLst/>
              <a:cxnLst/>
              <a:rect l="l" t="t" r="r" b="b"/>
              <a:pathLst>
                <a:path w="632" h="727" extrusionOk="0">
                  <a:moveTo>
                    <a:pt x="525" y="286"/>
                  </a:moveTo>
                  <a:cubicBezTo>
                    <a:pt x="529" y="290"/>
                    <a:pt x="533" y="291"/>
                    <a:pt x="535" y="291"/>
                  </a:cubicBezTo>
                  <a:cubicBezTo>
                    <a:pt x="541" y="291"/>
                    <a:pt x="541" y="286"/>
                    <a:pt x="525" y="286"/>
                  </a:cubicBezTo>
                  <a:close/>
                  <a:moveTo>
                    <a:pt x="346" y="0"/>
                  </a:moveTo>
                  <a:cubicBezTo>
                    <a:pt x="346" y="0"/>
                    <a:pt x="334" y="0"/>
                    <a:pt x="298" y="12"/>
                  </a:cubicBezTo>
                  <a:cubicBezTo>
                    <a:pt x="251" y="36"/>
                    <a:pt x="215" y="60"/>
                    <a:pt x="215" y="71"/>
                  </a:cubicBezTo>
                  <a:lnTo>
                    <a:pt x="191" y="95"/>
                  </a:lnTo>
                  <a:lnTo>
                    <a:pt x="179" y="95"/>
                  </a:lnTo>
                  <a:cubicBezTo>
                    <a:pt x="167" y="95"/>
                    <a:pt x="167" y="95"/>
                    <a:pt x="120" y="107"/>
                  </a:cubicBezTo>
                  <a:cubicBezTo>
                    <a:pt x="96" y="119"/>
                    <a:pt x="72" y="131"/>
                    <a:pt x="48" y="155"/>
                  </a:cubicBezTo>
                  <a:lnTo>
                    <a:pt x="37" y="167"/>
                  </a:lnTo>
                  <a:lnTo>
                    <a:pt x="13" y="179"/>
                  </a:lnTo>
                  <a:cubicBezTo>
                    <a:pt x="1" y="191"/>
                    <a:pt x="13" y="191"/>
                    <a:pt x="13" y="191"/>
                  </a:cubicBezTo>
                  <a:cubicBezTo>
                    <a:pt x="37" y="191"/>
                    <a:pt x="37" y="202"/>
                    <a:pt x="37" y="202"/>
                  </a:cubicBezTo>
                  <a:cubicBezTo>
                    <a:pt x="37" y="226"/>
                    <a:pt x="60" y="226"/>
                    <a:pt x="60" y="250"/>
                  </a:cubicBezTo>
                  <a:cubicBezTo>
                    <a:pt x="60" y="262"/>
                    <a:pt x="72" y="262"/>
                    <a:pt x="72" y="262"/>
                  </a:cubicBezTo>
                  <a:cubicBezTo>
                    <a:pt x="72" y="286"/>
                    <a:pt x="96" y="286"/>
                    <a:pt x="96" y="298"/>
                  </a:cubicBezTo>
                  <a:cubicBezTo>
                    <a:pt x="96" y="298"/>
                    <a:pt x="96" y="303"/>
                    <a:pt x="100" y="303"/>
                  </a:cubicBezTo>
                  <a:cubicBezTo>
                    <a:pt x="100" y="303"/>
                    <a:pt x="100" y="303"/>
                    <a:pt x="101" y="303"/>
                  </a:cubicBezTo>
                  <a:lnTo>
                    <a:pt x="101" y="303"/>
                  </a:lnTo>
                  <a:cubicBezTo>
                    <a:pt x="80" y="320"/>
                    <a:pt x="119" y="311"/>
                    <a:pt x="108" y="321"/>
                  </a:cubicBezTo>
                  <a:cubicBezTo>
                    <a:pt x="108" y="345"/>
                    <a:pt x="132" y="345"/>
                    <a:pt x="132" y="357"/>
                  </a:cubicBezTo>
                  <a:cubicBezTo>
                    <a:pt x="132" y="369"/>
                    <a:pt x="156" y="369"/>
                    <a:pt x="156" y="381"/>
                  </a:cubicBezTo>
                  <a:cubicBezTo>
                    <a:pt x="156" y="405"/>
                    <a:pt x="179" y="417"/>
                    <a:pt x="179" y="429"/>
                  </a:cubicBezTo>
                  <a:cubicBezTo>
                    <a:pt x="179" y="441"/>
                    <a:pt x="191" y="464"/>
                    <a:pt x="191" y="476"/>
                  </a:cubicBezTo>
                  <a:cubicBezTo>
                    <a:pt x="191" y="488"/>
                    <a:pt x="215" y="500"/>
                    <a:pt x="215" y="524"/>
                  </a:cubicBezTo>
                  <a:cubicBezTo>
                    <a:pt x="215" y="548"/>
                    <a:pt x="227" y="583"/>
                    <a:pt x="227" y="607"/>
                  </a:cubicBezTo>
                  <a:cubicBezTo>
                    <a:pt x="227" y="619"/>
                    <a:pt x="239" y="643"/>
                    <a:pt x="239" y="667"/>
                  </a:cubicBezTo>
                  <a:cubicBezTo>
                    <a:pt x="239" y="679"/>
                    <a:pt x="251" y="702"/>
                    <a:pt x="275" y="714"/>
                  </a:cubicBezTo>
                  <a:lnTo>
                    <a:pt x="287" y="726"/>
                  </a:lnTo>
                  <a:cubicBezTo>
                    <a:pt x="287" y="726"/>
                    <a:pt x="298" y="726"/>
                    <a:pt x="346" y="702"/>
                  </a:cubicBezTo>
                  <a:cubicBezTo>
                    <a:pt x="358" y="679"/>
                    <a:pt x="358" y="679"/>
                    <a:pt x="370" y="679"/>
                  </a:cubicBezTo>
                  <a:cubicBezTo>
                    <a:pt x="394" y="679"/>
                    <a:pt x="418" y="667"/>
                    <a:pt x="465" y="643"/>
                  </a:cubicBezTo>
                  <a:cubicBezTo>
                    <a:pt x="489" y="619"/>
                    <a:pt x="513" y="607"/>
                    <a:pt x="537" y="595"/>
                  </a:cubicBezTo>
                  <a:cubicBezTo>
                    <a:pt x="596" y="560"/>
                    <a:pt x="632" y="548"/>
                    <a:pt x="608" y="536"/>
                  </a:cubicBezTo>
                  <a:cubicBezTo>
                    <a:pt x="596" y="536"/>
                    <a:pt x="596" y="524"/>
                    <a:pt x="584" y="524"/>
                  </a:cubicBezTo>
                  <a:cubicBezTo>
                    <a:pt x="572" y="524"/>
                    <a:pt x="548" y="500"/>
                    <a:pt x="572" y="488"/>
                  </a:cubicBezTo>
                  <a:cubicBezTo>
                    <a:pt x="572" y="476"/>
                    <a:pt x="572" y="476"/>
                    <a:pt x="548" y="464"/>
                  </a:cubicBezTo>
                  <a:cubicBezTo>
                    <a:pt x="548" y="464"/>
                    <a:pt x="548" y="441"/>
                    <a:pt x="537" y="441"/>
                  </a:cubicBezTo>
                  <a:cubicBezTo>
                    <a:pt x="537" y="441"/>
                    <a:pt x="525" y="441"/>
                    <a:pt x="537" y="429"/>
                  </a:cubicBezTo>
                  <a:cubicBezTo>
                    <a:pt x="541" y="425"/>
                    <a:pt x="541" y="423"/>
                    <a:pt x="539" y="423"/>
                  </a:cubicBezTo>
                  <a:cubicBezTo>
                    <a:pt x="535" y="423"/>
                    <a:pt x="525" y="429"/>
                    <a:pt x="525" y="429"/>
                  </a:cubicBezTo>
                  <a:cubicBezTo>
                    <a:pt x="537" y="417"/>
                    <a:pt x="525" y="417"/>
                    <a:pt x="525" y="417"/>
                  </a:cubicBezTo>
                  <a:cubicBezTo>
                    <a:pt x="525" y="417"/>
                    <a:pt x="538" y="397"/>
                    <a:pt x="530" y="397"/>
                  </a:cubicBezTo>
                  <a:cubicBezTo>
                    <a:pt x="527" y="397"/>
                    <a:pt x="522" y="399"/>
                    <a:pt x="513" y="405"/>
                  </a:cubicBezTo>
                  <a:cubicBezTo>
                    <a:pt x="513" y="405"/>
                    <a:pt x="526" y="385"/>
                    <a:pt x="513" y="385"/>
                  </a:cubicBezTo>
                  <a:cubicBezTo>
                    <a:pt x="511" y="385"/>
                    <a:pt x="508" y="385"/>
                    <a:pt x="505" y="386"/>
                  </a:cubicBezTo>
                  <a:lnTo>
                    <a:pt x="505" y="386"/>
                  </a:lnTo>
                  <a:cubicBezTo>
                    <a:pt x="510" y="379"/>
                    <a:pt x="504" y="369"/>
                    <a:pt x="489" y="369"/>
                  </a:cubicBezTo>
                  <a:lnTo>
                    <a:pt x="489" y="369"/>
                  </a:lnTo>
                  <a:cubicBezTo>
                    <a:pt x="489" y="369"/>
                    <a:pt x="489" y="369"/>
                    <a:pt x="489" y="369"/>
                  </a:cubicBezTo>
                  <a:cubicBezTo>
                    <a:pt x="477" y="369"/>
                    <a:pt x="477" y="369"/>
                    <a:pt x="477" y="357"/>
                  </a:cubicBezTo>
                  <a:cubicBezTo>
                    <a:pt x="477" y="357"/>
                    <a:pt x="489" y="345"/>
                    <a:pt x="477" y="345"/>
                  </a:cubicBezTo>
                  <a:cubicBezTo>
                    <a:pt x="471" y="345"/>
                    <a:pt x="465" y="348"/>
                    <a:pt x="462" y="348"/>
                  </a:cubicBezTo>
                  <a:cubicBezTo>
                    <a:pt x="459" y="348"/>
                    <a:pt x="459" y="345"/>
                    <a:pt x="465" y="333"/>
                  </a:cubicBezTo>
                  <a:lnTo>
                    <a:pt x="453" y="333"/>
                  </a:lnTo>
                  <a:lnTo>
                    <a:pt x="465" y="310"/>
                  </a:lnTo>
                  <a:lnTo>
                    <a:pt x="525" y="286"/>
                  </a:lnTo>
                  <a:cubicBezTo>
                    <a:pt x="537" y="274"/>
                    <a:pt x="513" y="274"/>
                    <a:pt x="525" y="250"/>
                  </a:cubicBezTo>
                  <a:cubicBezTo>
                    <a:pt x="525" y="238"/>
                    <a:pt x="525" y="238"/>
                    <a:pt x="513" y="238"/>
                  </a:cubicBezTo>
                  <a:cubicBezTo>
                    <a:pt x="489" y="238"/>
                    <a:pt x="477" y="226"/>
                    <a:pt x="477" y="214"/>
                  </a:cubicBezTo>
                  <a:lnTo>
                    <a:pt x="429" y="167"/>
                  </a:lnTo>
                  <a:cubicBezTo>
                    <a:pt x="429" y="155"/>
                    <a:pt x="418" y="155"/>
                    <a:pt x="418" y="131"/>
                  </a:cubicBezTo>
                  <a:cubicBezTo>
                    <a:pt x="418" y="119"/>
                    <a:pt x="406" y="119"/>
                    <a:pt x="406" y="107"/>
                  </a:cubicBezTo>
                  <a:cubicBezTo>
                    <a:pt x="406" y="95"/>
                    <a:pt x="394" y="95"/>
                    <a:pt x="394" y="95"/>
                  </a:cubicBezTo>
                  <a:cubicBezTo>
                    <a:pt x="370" y="71"/>
                    <a:pt x="370" y="60"/>
                    <a:pt x="358" y="60"/>
                  </a:cubicBezTo>
                  <a:cubicBezTo>
                    <a:pt x="358" y="60"/>
                    <a:pt x="334" y="60"/>
                    <a:pt x="346" y="48"/>
                  </a:cubicBezTo>
                  <a:cubicBezTo>
                    <a:pt x="358" y="36"/>
                    <a:pt x="358" y="36"/>
                    <a:pt x="346" y="36"/>
                  </a:cubicBezTo>
                  <a:lnTo>
                    <a:pt x="346" y="12"/>
                  </a:lnTo>
                  <a:cubicBezTo>
                    <a:pt x="358" y="0"/>
                    <a:pt x="358" y="0"/>
                    <a:pt x="34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54" name="Google Shape;354;p33"/>
            <p:cNvSpPr/>
            <p:nvPr/>
          </p:nvSpPr>
          <p:spPr>
            <a:xfrm>
              <a:off x="5945375" y="5244825"/>
              <a:ext cx="25325" cy="35925"/>
            </a:xfrm>
            <a:custGeom>
              <a:avLst/>
              <a:gdLst/>
              <a:ahLst/>
              <a:cxnLst/>
              <a:rect l="l" t="t" r="r" b="b"/>
              <a:pathLst>
                <a:path w="1013" h="1437" extrusionOk="0">
                  <a:moveTo>
                    <a:pt x="298" y="0"/>
                  </a:moveTo>
                  <a:cubicBezTo>
                    <a:pt x="298" y="0"/>
                    <a:pt x="286" y="0"/>
                    <a:pt x="250" y="12"/>
                  </a:cubicBezTo>
                  <a:cubicBezTo>
                    <a:pt x="203" y="36"/>
                    <a:pt x="167" y="60"/>
                    <a:pt x="167" y="72"/>
                  </a:cubicBezTo>
                  <a:lnTo>
                    <a:pt x="167" y="96"/>
                  </a:lnTo>
                  <a:lnTo>
                    <a:pt x="143" y="96"/>
                  </a:lnTo>
                  <a:cubicBezTo>
                    <a:pt x="131" y="96"/>
                    <a:pt x="120" y="96"/>
                    <a:pt x="84" y="108"/>
                  </a:cubicBezTo>
                  <a:cubicBezTo>
                    <a:pt x="60" y="119"/>
                    <a:pt x="48" y="131"/>
                    <a:pt x="24" y="155"/>
                  </a:cubicBezTo>
                  <a:cubicBezTo>
                    <a:pt x="12" y="167"/>
                    <a:pt x="24" y="167"/>
                    <a:pt x="24" y="167"/>
                  </a:cubicBezTo>
                  <a:cubicBezTo>
                    <a:pt x="24" y="167"/>
                    <a:pt x="24" y="179"/>
                    <a:pt x="12" y="191"/>
                  </a:cubicBezTo>
                  <a:cubicBezTo>
                    <a:pt x="0" y="215"/>
                    <a:pt x="12" y="215"/>
                    <a:pt x="12" y="215"/>
                  </a:cubicBezTo>
                  <a:cubicBezTo>
                    <a:pt x="24" y="227"/>
                    <a:pt x="24" y="239"/>
                    <a:pt x="48" y="250"/>
                  </a:cubicBezTo>
                  <a:cubicBezTo>
                    <a:pt x="60" y="286"/>
                    <a:pt x="84" y="310"/>
                    <a:pt x="108" y="346"/>
                  </a:cubicBezTo>
                  <a:cubicBezTo>
                    <a:pt x="108" y="358"/>
                    <a:pt x="131" y="369"/>
                    <a:pt x="143" y="405"/>
                  </a:cubicBezTo>
                  <a:cubicBezTo>
                    <a:pt x="167" y="417"/>
                    <a:pt x="179" y="453"/>
                    <a:pt x="191" y="465"/>
                  </a:cubicBezTo>
                  <a:cubicBezTo>
                    <a:pt x="191" y="477"/>
                    <a:pt x="191" y="477"/>
                    <a:pt x="227" y="477"/>
                  </a:cubicBezTo>
                  <a:cubicBezTo>
                    <a:pt x="191" y="512"/>
                    <a:pt x="239" y="524"/>
                    <a:pt x="239" y="536"/>
                  </a:cubicBezTo>
                  <a:cubicBezTo>
                    <a:pt x="239" y="572"/>
                    <a:pt x="286" y="584"/>
                    <a:pt x="286" y="608"/>
                  </a:cubicBezTo>
                  <a:cubicBezTo>
                    <a:pt x="286" y="643"/>
                    <a:pt x="310" y="643"/>
                    <a:pt x="310" y="667"/>
                  </a:cubicBezTo>
                  <a:cubicBezTo>
                    <a:pt x="322" y="715"/>
                    <a:pt x="358" y="727"/>
                    <a:pt x="370" y="774"/>
                  </a:cubicBezTo>
                  <a:cubicBezTo>
                    <a:pt x="381" y="810"/>
                    <a:pt x="405" y="834"/>
                    <a:pt x="417" y="881"/>
                  </a:cubicBezTo>
                  <a:cubicBezTo>
                    <a:pt x="429" y="929"/>
                    <a:pt x="441" y="953"/>
                    <a:pt x="465" y="989"/>
                  </a:cubicBezTo>
                  <a:cubicBezTo>
                    <a:pt x="477" y="1048"/>
                    <a:pt x="501" y="1108"/>
                    <a:pt x="536" y="1179"/>
                  </a:cubicBezTo>
                  <a:cubicBezTo>
                    <a:pt x="548" y="1227"/>
                    <a:pt x="584" y="1251"/>
                    <a:pt x="584" y="1298"/>
                  </a:cubicBezTo>
                  <a:lnTo>
                    <a:pt x="620" y="1382"/>
                  </a:lnTo>
                  <a:cubicBezTo>
                    <a:pt x="643" y="1405"/>
                    <a:pt x="655" y="1417"/>
                    <a:pt x="655" y="1429"/>
                  </a:cubicBezTo>
                  <a:cubicBezTo>
                    <a:pt x="655" y="1434"/>
                    <a:pt x="657" y="1437"/>
                    <a:pt x="663" y="1437"/>
                  </a:cubicBezTo>
                  <a:cubicBezTo>
                    <a:pt x="671" y="1437"/>
                    <a:pt x="687" y="1431"/>
                    <a:pt x="715" y="1417"/>
                  </a:cubicBezTo>
                  <a:cubicBezTo>
                    <a:pt x="719" y="1413"/>
                    <a:pt x="721" y="1412"/>
                    <a:pt x="724" y="1412"/>
                  </a:cubicBezTo>
                  <a:cubicBezTo>
                    <a:pt x="728" y="1412"/>
                    <a:pt x="731" y="1417"/>
                    <a:pt x="739" y="1417"/>
                  </a:cubicBezTo>
                  <a:cubicBezTo>
                    <a:pt x="774" y="1417"/>
                    <a:pt x="786" y="1417"/>
                    <a:pt x="846" y="1370"/>
                  </a:cubicBezTo>
                  <a:cubicBezTo>
                    <a:pt x="882" y="1358"/>
                    <a:pt x="893" y="1346"/>
                    <a:pt x="917" y="1322"/>
                  </a:cubicBezTo>
                  <a:cubicBezTo>
                    <a:pt x="977" y="1298"/>
                    <a:pt x="1012" y="1262"/>
                    <a:pt x="1001" y="1262"/>
                  </a:cubicBezTo>
                  <a:cubicBezTo>
                    <a:pt x="977" y="1251"/>
                    <a:pt x="965" y="1227"/>
                    <a:pt x="953" y="1203"/>
                  </a:cubicBezTo>
                  <a:cubicBezTo>
                    <a:pt x="917" y="1191"/>
                    <a:pt x="905" y="1167"/>
                    <a:pt x="905" y="1131"/>
                  </a:cubicBezTo>
                  <a:cubicBezTo>
                    <a:pt x="905" y="1120"/>
                    <a:pt x="893" y="1084"/>
                    <a:pt x="882" y="1072"/>
                  </a:cubicBezTo>
                  <a:cubicBezTo>
                    <a:pt x="858" y="1060"/>
                    <a:pt x="858" y="1048"/>
                    <a:pt x="846" y="1024"/>
                  </a:cubicBezTo>
                  <a:cubicBezTo>
                    <a:pt x="834" y="1024"/>
                    <a:pt x="834" y="1012"/>
                    <a:pt x="834" y="1001"/>
                  </a:cubicBezTo>
                  <a:cubicBezTo>
                    <a:pt x="840" y="995"/>
                    <a:pt x="837" y="995"/>
                    <a:pt x="832" y="995"/>
                  </a:cubicBezTo>
                  <a:cubicBezTo>
                    <a:pt x="828" y="995"/>
                    <a:pt x="822" y="995"/>
                    <a:pt x="822" y="989"/>
                  </a:cubicBezTo>
                  <a:cubicBezTo>
                    <a:pt x="834" y="965"/>
                    <a:pt x="822" y="953"/>
                    <a:pt x="822" y="941"/>
                  </a:cubicBezTo>
                  <a:cubicBezTo>
                    <a:pt x="822" y="931"/>
                    <a:pt x="831" y="903"/>
                    <a:pt x="811" y="903"/>
                  </a:cubicBezTo>
                  <a:cubicBezTo>
                    <a:pt x="807" y="903"/>
                    <a:pt x="803" y="904"/>
                    <a:pt x="798" y="905"/>
                  </a:cubicBezTo>
                  <a:lnTo>
                    <a:pt x="798" y="893"/>
                  </a:lnTo>
                  <a:cubicBezTo>
                    <a:pt x="798" y="881"/>
                    <a:pt x="834" y="846"/>
                    <a:pt x="774" y="846"/>
                  </a:cubicBezTo>
                  <a:lnTo>
                    <a:pt x="774" y="834"/>
                  </a:lnTo>
                  <a:lnTo>
                    <a:pt x="774" y="822"/>
                  </a:lnTo>
                  <a:lnTo>
                    <a:pt x="762" y="822"/>
                  </a:lnTo>
                  <a:cubicBezTo>
                    <a:pt x="766" y="818"/>
                    <a:pt x="769" y="817"/>
                    <a:pt x="771" y="817"/>
                  </a:cubicBezTo>
                  <a:cubicBezTo>
                    <a:pt x="774" y="817"/>
                    <a:pt x="774" y="822"/>
                    <a:pt x="774" y="822"/>
                  </a:cubicBezTo>
                  <a:cubicBezTo>
                    <a:pt x="786" y="822"/>
                    <a:pt x="786" y="810"/>
                    <a:pt x="774" y="810"/>
                  </a:cubicBezTo>
                  <a:cubicBezTo>
                    <a:pt x="762" y="810"/>
                    <a:pt x="739" y="798"/>
                    <a:pt x="739" y="774"/>
                  </a:cubicBezTo>
                  <a:lnTo>
                    <a:pt x="739" y="762"/>
                  </a:lnTo>
                  <a:cubicBezTo>
                    <a:pt x="727" y="762"/>
                    <a:pt x="703" y="762"/>
                    <a:pt x="727" y="739"/>
                  </a:cubicBezTo>
                  <a:cubicBezTo>
                    <a:pt x="733" y="727"/>
                    <a:pt x="733" y="721"/>
                    <a:pt x="730" y="721"/>
                  </a:cubicBezTo>
                  <a:lnTo>
                    <a:pt x="730" y="721"/>
                  </a:lnTo>
                  <a:cubicBezTo>
                    <a:pt x="727" y="721"/>
                    <a:pt x="721" y="727"/>
                    <a:pt x="715" y="739"/>
                  </a:cubicBezTo>
                  <a:lnTo>
                    <a:pt x="727" y="715"/>
                  </a:lnTo>
                  <a:cubicBezTo>
                    <a:pt x="715" y="715"/>
                    <a:pt x="727" y="703"/>
                    <a:pt x="703" y="703"/>
                  </a:cubicBezTo>
                  <a:cubicBezTo>
                    <a:pt x="715" y="667"/>
                    <a:pt x="679" y="667"/>
                    <a:pt x="679" y="643"/>
                  </a:cubicBezTo>
                  <a:cubicBezTo>
                    <a:pt x="679" y="631"/>
                    <a:pt x="667" y="608"/>
                    <a:pt x="655" y="596"/>
                  </a:cubicBezTo>
                  <a:cubicBezTo>
                    <a:pt x="620" y="584"/>
                    <a:pt x="608" y="560"/>
                    <a:pt x="596" y="524"/>
                  </a:cubicBezTo>
                  <a:cubicBezTo>
                    <a:pt x="560" y="477"/>
                    <a:pt x="536" y="453"/>
                    <a:pt x="524" y="405"/>
                  </a:cubicBezTo>
                  <a:cubicBezTo>
                    <a:pt x="501" y="369"/>
                    <a:pt x="489" y="358"/>
                    <a:pt x="477" y="346"/>
                  </a:cubicBezTo>
                  <a:cubicBezTo>
                    <a:pt x="465" y="310"/>
                    <a:pt x="429" y="298"/>
                    <a:pt x="429" y="274"/>
                  </a:cubicBezTo>
                  <a:cubicBezTo>
                    <a:pt x="429" y="262"/>
                    <a:pt x="405" y="239"/>
                    <a:pt x="381" y="227"/>
                  </a:cubicBezTo>
                  <a:cubicBezTo>
                    <a:pt x="370" y="191"/>
                    <a:pt x="358" y="167"/>
                    <a:pt x="322" y="155"/>
                  </a:cubicBezTo>
                  <a:cubicBezTo>
                    <a:pt x="310" y="155"/>
                    <a:pt x="298" y="143"/>
                    <a:pt x="310" y="119"/>
                  </a:cubicBezTo>
                  <a:cubicBezTo>
                    <a:pt x="322" y="108"/>
                    <a:pt x="310" y="96"/>
                    <a:pt x="310" y="96"/>
                  </a:cubicBezTo>
                  <a:cubicBezTo>
                    <a:pt x="298" y="72"/>
                    <a:pt x="298" y="60"/>
                    <a:pt x="310" y="48"/>
                  </a:cubicBezTo>
                  <a:cubicBezTo>
                    <a:pt x="310" y="36"/>
                    <a:pt x="310" y="12"/>
                    <a:pt x="29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55" name="Google Shape;355;p33"/>
            <p:cNvSpPr/>
            <p:nvPr/>
          </p:nvSpPr>
          <p:spPr>
            <a:xfrm>
              <a:off x="5979600" y="5310000"/>
              <a:ext cx="15500" cy="18200"/>
            </a:xfrm>
            <a:custGeom>
              <a:avLst/>
              <a:gdLst/>
              <a:ahLst/>
              <a:cxnLst/>
              <a:rect l="l" t="t" r="r" b="b"/>
              <a:pathLst>
                <a:path w="620" h="728" extrusionOk="0">
                  <a:moveTo>
                    <a:pt x="538" y="281"/>
                  </a:moveTo>
                  <a:cubicBezTo>
                    <a:pt x="536" y="281"/>
                    <a:pt x="532" y="283"/>
                    <a:pt x="525" y="287"/>
                  </a:cubicBezTo>
                  <a:cubicBezTo>
                    <a:pt x="532" y="287"/>
                    <a:pt x="540" y="281"/>
                    <a:pt x="538" y="281"/>
                  </a:cubicBezTo>
                  <a:close/>
                  <a:moveTo>
                    <a:pt x="346" y="1"/>
                  </a:moveTo>
                  <a:cubicBezTo>
                    <a:pt x="346" y="1"/>
                    <a:pt x="322" y="1"/>
                    <a:pt x="298" y="13"/>
                  </a:cubicBezTo>
                  <a:cubicBezTo>
                    <a:pt x="251" y="37"/>
                    <a:pt x="203" y="60"/>
                    <a:pt x="203" y="72"/>
                  </a:cubicBezTo>
                  <a:lnTo>
                    <a:pt x="191" y="96"/>
                  </a:lnTo>
                  <a:lnTo>
                    <a:pt x="179" y="96"/>
                  </a:lnTo>
                  <a:cubicBezTo>
                    <a:pt x="167" y="96"/>
                    <a:pt x="167" y="96"/>
                    <a:pt x="120" y="108"/>
                  </a:cubicBezTo>
                  <a:cubicBezTo>
                    <a:pt x="84" y="120"/>
                    <a:pt x="72" y="132"/>
                    <a:pt x="48" y="156"/>
                  </a:cubicBezTo>
                  <a:lnTo>
                    <a:pt x="24" y="168"/>
                  </a:lnTo>
                  <a:lnTo>
                    <a:pt x="13" y="179"/>
                  </a:lnTo>
                  <a:cubicBezTo>
                    <a:pt x="1" y="191"/>
                    <a:pt x="13" y="191"/>
                    <a:pt x="13" y="191"/>
                  </a:cubicBezTo>
                  <a:cubicBezTo>
                    <a:pt x="24" y="191"/>
                    <a:pt x="24" y="203"/>
                    <a:pt x="24" y="203"/>
                  </a:cubicBezTo>
                  <a:cubicBezTo>
                    <a:pt x="24" y="227"/>
                    <a:pt x="60" y="227"/>
                    <a:pt x="60" y="251"/>
                  </a:cubicBezTo>
                  <a:cubicBezTo>
                    <a:pt x="60" y="263"/>
                    <a:pt x="72" y="263"/>
                    <a:pt x="72" y="263"/>
                  </a:cubicBezTo>
                  <a:cubicBezTo>
                    <a:pt x="72" y="287"/>
                    <a:pt x="84" y="287"/>
                    <a:pt x="84" y="299"/>
                  </a:cubicBezTo>
                  <a:cubicBezTo>
                    <a:pt x="84" y="299"/>
                    <a:pt x="84" y="304"/>
                    <a:pt x="91" y="304"/>
                  </a:cubicBezTo>
                  <a:cubicBezTo>
                    <a:pt x="95" y="304"/>
                    <a:pt x="100" y="302"/>
                    <a:pt x="108" y="299"/>
                  </a:cubicBezTo>
                  <a:lnTo>
                    <a:pt x="108" y="299"/>
                  </a:lnTo>
                  <a:cubicBezTo>
                    <a:pt x="72" y="322"/>
                    <a:pt x="120" y="310"/>
                    <a:pt x="108" y="322"/>
                  </a:cubicBezTo>
                  <a:cubicBezTo>
                    <a:pt x="108" y="346"/>
                    <a:pt x="132" y="346"/>
                    <a:pt x="132" y="358"/>
                  </a:cubicBezTo>
                  <a:cubicBezTo>
                    <a:pt x="132" y="370"/>
                    <a:pt x="144" y="370"/>
                    <a:pt x="144" y="382"/>
                  </a:cubicBezTo>
                  <a:cubicBezTo>
                    <a:pt x="144" y="406"/>
                    <a:pt x="179" y="418"/>
                    <a:pt x="179" y="429"/>
                  </a:cubicBezTo>
                  <a:cubicBezTo>
                    <a:pt x="179" y="441"/>
                    <a:pt x="191" y="465"/>
                    <a:pt x="191" y="477"/>
                  </a:cubicBezTo>
                  <a:cubicBezTo>
                    <a:pt x="191" y="489"/>
                    <a:pt x="203" y="501"/>
                    <a:pt x="203" y="525"/>
                  </a:cubicBezTo>
                  <a:cubicBezTo>
                    <a:pt x="203" y="549"/>
                    <a:pt x="227" y="584"/>
                    <a:pt x="227" y="608"/>
                  </a:cubicBezTo>
                  <a:cubicBezTo>
                    <a:pt x="227" y="620"/>
                    <a:pt x="239" y="644"/>
                    <a:pt x="239" y="668"/>
                  </a:cubicBezTo>
                  <a:cubicBezTo>
                    <a:pt x="239" y="679"/>
                    <a:pt x="251" y="703"/>
                    <a:pt x="263" y="715"/>
                  </a:cubicBezTo>
                  <a:lnTo>
                    <a:pt x="286" y="727"/>
                  </a:lnTo>
                  <a:cubicBezTo>
                    <a:pt x="286" y="727"/>
                    <a:pt x="298" y="727"/>
                    <a:pt x="346" y="703"/>
                  </a:cubicBezTo>
                  <a:cubicBezTo>
                    <a:pt x="358" y="679"/>
                    <a:pt x="358" y="679"/>
                    <a:pt x="370" y="679"/>
                  </a:cubicBezTo>
                  <a:cubicBezTo>
                    <a:pt x="382" y="679"/>
                    <a:pt x="417" y="668"/>
                    <a:pt x="465" y="644"/>
                  </a:cubicBezTo>
                  <a:cubicBezTo>
                    <a:pt x="489" y="620"/>
                    <a:pt x="501" y="608"/>
                    <a:pt x="536" y="596"/>
                  </a:cubicBezTo>
                  <a:cubicBezTo>
                    <a:pt x="596" y="560"/>
                    <a:pt x="620" y="549"/>
                    <a:pt x="608" y="537"/>
                  </a:cubicBezTo>
                  <a:cubicBezTo>
                    <a:pt x="596" y="537"/>
                    <a:pt x="596" y="525"/>
                    <a:pt x="584" y="525"/>
                  </a:cubicBezTo>
                  <a:cubicBezTo>
                    <a:pt x="560" y="525"/>
                    <a:pt x="548" y="501"/>
                    <a:pt x="560" y="489"/>
                  </a:cubicBezTo>
                  <a:cubicBezTo>
                    <a:pt x="560" y="477"/>
                    <a:pt x="560" y="477"/>
                    <a:pt x="548" y="465"/>
                  </a:cubicBezTo>
                  <a:cubicBezTo>
                    <a:pt x="548" y="465"/>
                    <a:pt x="548" y="441"/>
                    <a:pt x="536" y="441"/>
                  </a:cubicBezTo>
                  <a:cubicBezTo>
                    <a:pt x="536" y="441"/>
                    <a:pt x="525" y="441"/>
                    <a:pt x="536" y="429"/>
                  </a:cubicBezTo>
                  <a:cubicBezTo>
                    <a:pt x="540" y="426"/>
                    <a:pt x="540" y="424"/>
                    <a:pt x="539" y="424"/>
                  </a:cubicBezTo>
                  <a:cubicBezTo>
                    <a:pt x="535" y="424"/>
                    <a:pt x="525" y="429"/>
                    <a:pt x="525" y="429"/>
                  </a:cubicBezTo>
                  <a:cubicBezTo>
                    <a:pt x="536" y="418"/>
                    <a:pt x="525" y="418"/>
                    <a:pt x="525" y="418"/>
                  </a:cubicBezTo>
                  <a:cubicBezTo>
                    <a:pt x="525" y="418"/>
                    <a:pt x="538" y="397"/>
                    <a:pt x="525" y="397"/>
                  </a:cubicBezTo>
                  <a:cubicBezTo>
                    <a:pt x="520" y="397"/>
                    <a:pt x="513" y="400"/>
                    <a:pt x="501" y="406"/>
                  </a:cubicBezTo>
                  <a:cubicBezTo>
                    <a:pt x="501" y="406"/>
                    <a:pt x="521" y="386"/>
                    <a:pt x="511" y="386"/>
                  </a:cubicBezTo>
                  <a:cubicBezTo>
                    <a:pt x="508" y="386"/>
                    <a:pt x="503" y="387"/>
                    <a:pt x="495" y="391"/>
                  </a:cubicBezTo>
                  <a:lnTo>
                    <a:pt x="495" y="391"/>
                  </a:lnTo>
                  <a:cubicBezTo>
                    <a:pt x="500" y="384"/>
                    <a:pt x="498" y="370"/>
                    <a:pt x="489" y="370"/>
                  </a:cubicBezTo>
                  <a:lnTo>
                    <a:pt x="489" y="370"/>
                  </a:lnTo>
                  <a:cubicBezTo>
                    <a:pt x="489" y="370"/>
                    <a:pt x="489" y="370"/>
                    <a:pt x="489" y="370"/>
                  </a:cubicBezTo>
                  <a:cubicBezTo>
                    <a:pt x="477" y="370"/>
                    <a:pt x="477" y="370"/>
                    <a:pt x="477" y="358"/>
                  </a:cubicBezTo>
                  <a:cubicBezTo>
                    <a:pt x="477" y="358"/>
                    <a:pt x="489" y="346"/>
                    <a:pt x="477" y="346"/>
                  </a:cubicBezTo>
                  <a:cubicBezTo>
                    <a:pt x="471" y="346"/>
                    <a:pt x="462" y="349"/>
                    <a:pt x="458" y="349"/>
                  </a:cubicBezTo>
                  <a:cubicBezTo>
                    <a:pt x="453" y="349"/>
                    <a:pt x="453" y="346"/>
                    <a:pt x="465" y="334"/>
                  </a:cubicBezTo>
                  <a:lnTo>
                    <a:pt x="441" y="334"/>
                  </a:lnTo>
                  <a:lnTo>
                    <a:pt x="465" y="310"/>
                  </a:lnTo>
                  <a:lnTo>
                    <a:pt x="525" y="287"/>
                  </a:lnTo>
                  <a:cubicBezTo>
                    <a:pt x="536" y="275"/>
                    <a:pt x="501" y="275"/>
                    <a:pt x="525" y="251"/>
                  </a:cubicBezTo>
                  <a:cubicBezTo>
                    <a:pt x="525" y="239"/>
                    <a:pt x="525" y="239"/>
                    <a:pt x="501" y="239"/>
                  </a:cubicBezTo>
                  <a:cubicBezTo>
                    <a:pt x="489" y="239"/>
                    <a:pt x="477" y="227"/>
                    <a:pt x="477" y="215"/>
                  </a:cubicBezTo>
                  <a:lnTo>
                    <a:pt x="429" y="168"/>
                  </a:lnTo>
                  <a:cubicBezTo>
                    <a:pt x="429" y="156"/>
                    <a:pt x="417" y="156"/>
                    <a:pt x="417" y="132"/>
                  </a:cubicBezTo>
                  <a:cubicBezTo>
                    <a:pt x="417" y="120"/>
                    <a:pt x="405" y="120"/>
                    <a:pt x="405" y="108"/>
                  </a:cubicBezTo>
                  <a:cubicBezTo>
                    <a:pt x="405" y="96"/>
                    <a:pt x="382" y="96"/>
                    <a:pt x="382" y="96"/>
                  </a:cubicBezTo>
                  <a:cubicBezTo>
                    <a:pt x="370" y="72"/>
                    <a:pt x="370" y="60"/>
                    <a:pt x="358" y="60"/>
                  </a:cubicBezTo>
                  <a:cubicBezTo>
                    <a:pt x="358" y="60"/>
                    <a:pt x="322" y="60"/>
                    <a:pt x="346" y="48"/>
                  </a:cubicBezTo>
                  <a:cubicBezTo>
                    <a:pt x="358" y="37"/>
                    <a:pt x="358" y="37"/>
                    <a:pt x="346" y="37"/>
                  </a:cubicBezTo>
                  <a:lnTo>
                    <a:pt x="346" y="13"/>
                  </a:lnTo>
                  <a:cubicBezTo>
                    <a:pt x="358" y="1"/>
                    <a:pt x="358" y="1"/>
                    <a:pt x="34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356" name="Google Shape;356;p33"/>
          <p:cNvGrpSpPr/>
          <p:nvPr/>
        </p:nvGrpSpPr>
        <p:grpSpPr>
          <a:xfrm rot="-1645724">
            <a:off x="2605799" y="208291"/>
            <a:ext cx="1257228" cy="1391645"/>
            <a:chOff x="5543550" y="5098075"/>
            <a:chExt cx="531025" cy="440850"/>
          </a:xfrm>
        </p:grpSpPr>
        <p:sp>
          <p:nvSpPr>
            <p:cNvPr id="357" name="Google Shape;357;p33"/>
            <p:cNvSpPr/>
            <p:nvPr/>
          </p:nvSpPr>
          <p:spPr>
            <a:xfrm>
              <a:off x="5980200" y="5300550"/>
              <a:ext cx="94375" cy="104425"/>
            </a:xfrm>
            <a:custGeom>
              <a:avLst/>
              <a:gdLst/>
              <a:ahLst/>
              <a:cxnLst/>
              <a:rect l="l" t="t" r="r" b="b"/>
              <a:pathLst>
                <a:path w="3775" h="4177" extrusionOk="0">
                  <a:moveTo>
                    <a:pt x="1905" y="1"/>
                  </a:moveTo>
                  <a:cubicBezTo>
                    <a:pt x="1849" y="1"/>
                    <a:pt x="1792" y="40"/>
                    <a:pt x="1775" y="117"/>
                  </a:cubicBezTo>
                  <a:lnTo>
                    <a:pt x="1655" y="605"/>
                  </a:lnTo>
                  <a:cubicBezTo>
                    <a:pt x="1524" y="1200"/>
                    <a:pt x="1084" y="1677"/>
                    <a:pt x="548" y="1843"/>
                  </a:cubicBezTo>
                  <a:lnTo>
                    <a:pt x="131" y="1962"/>
                  </a:lnTo>
                  <a:cubicBezTo>
                    <a:pt x="0" y="1998"/>
                    <a:pt x="0" y="2212"/>
                    <a:pt x="131" y="2260"/>
                  </a:cubicBezTo>
                  <a:lnTo>
                    <a:pt x="548" y="2379"/>
                  </a:lnTo>
                  <a:cubicBezTo>
                    <a:pt x="1096" y="2522"/>
                    <a:pt x="1513" y="2998"/>
                    <a:pt x="1655" y="3605"/>
                  </a:cubicBezTo>
                  <a:lnTo>
                    <a:pt x="1763" y="4070"/>
                  </a:lnTo>
                  <a:cubicBezTo>
                    <a:pt x="1786" y="4141"/>
                    <a:pt x="1846" y="4177"/>
                    <a:pt x="1903" y="4177"/>
                  </a:cubicBezTo>
                  <a:cubicBezTo>
                    <a:pt x="1959" y="4177"/>
                    <a:pt x="2013" y="4141"/>
                    <a:pt x="2025" y="4070"/>
                  </a:cubicBezTo>
                  <a:lnTo>
                    <a:pt x="2132" y="3605"/>
                  </a:lnTo>
                  <a:cubicBezTo>
                    <a:pt x="2263" y="3010"/>
                    <a:pt x="2703" y="2534"/>
                    <a:pt x="3239" y="2379"/>
                  </a:cubicBezTo>
                  <a:lnTo>
                    <a:pt x="3632" y="2260"/>
                  </a:lnTo>
                  <a:cubicBezTo>
                    <a:pt x="3775" y="2224"/>
                    <a:pt x="3775" y="1998"/>
                    <a:pt x="3644" y="1974"/>
                  </a:cubicBezTo>
                  <a:lnTo>
                    <a:pt x="3310" y="1879"/>
                  </a:lnTo>
                  <a:cubicBezTo>
                    <a:pt x="2775" y="1736"/>
                    <a:pt x="2334" y="1272"/>
                    <a:pt x="2191" y="677"/>
                  </a:cubicBezTo>
                  <a:lnTo>
                    <a:pt x="2036" y="117"/>
                  </a:lnTo>
                  <a:cubicBezTo>
                    <a:pt x="2019" y="40"/>
                    <a:pt x="1962" y="1"/>
                    <a:pt x="190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58" name="Google Shape;358;p33"/>
            <p:cNvSpPr/>
            <p:nvPr/>
          </p:nvSpPr>
          <p:spPr>
            <a:xfrm>
              <a:off x="5543550" y="5192000"/>
              <a:ext cx="69950" cy="78600"/>
            </a:xfrm>
            <a:custGeom>
              <a:avLst/>
              <a:gdLst/>
              <a:ahLst/>
              <a:cxnLst/>
              <a:rect l="l" t="t" r="r" b="b"/>
              <a:pathLst>
                <a:path w="2798" h="3144" extrusionOk="0">
                  <a:moveTo>
                    <a:pt x="1421" y="0"/>
                  </a:moveTo>
                  <a:cubicBezTo>
                    <a:pt x="1381" y="0"/>
                    <a:pt x="1339" y="30"/>
                    <a:pt x="1322" y="89"/>
                  </a:cubicBezTo>
                  <a:lnTo>
                    <a:pt x="1238" y="470"/>
                  </a:lnTo>
                  <a:cubicBezTo>
                    <a:pt x="1131" y="911"/>
                    <a:pt x="822" y="1268"/>
                    <a:pt x="417" y="1387"/>
                  </a:cubicBezTo>
                  <a:lnTo>
                    <a:pt x="107" y="1482"/>
                  </a:lnTo>
                  <a:cubicBezTo>
                    <a:pt x="0" y="1506"/>
                    <a:pt x="0" y="1673"/>
                    <a:pt x="107" y="1697"/>
                  </a:cubicBezTo>
                  <a:lnTo>
                    <a:pt x="417" y="1792"/>
                  </a:lnTo>
                  <a:cubicBezTo>
                    <a:pt x="822" y="1911"/>
                    <a:pt x="1131" y="2268"/>
                    <a:pt x="1238" y="2709"/>
                  </a:cubicBezTo>
                  <a:lnTo>
                    <a:pt x="1310" y="3054"/>
                  </a:lnTo>
                  <a:cubicBezTo>
                    <a:pt x="1322" y="3114"/>
                    <a:pt x="1363" y="3143"/>
                    <a:pt x="1405" y="3143"/>
                  </a:cubicBezTo>
                  <a:cubicBezTo>
                    <a:pt x="1447" y="3143"/>
                    <a:pt x="1488" y="3114"/>
                    <a:pt x="1500" y="3054"/>
                  </a:cubicBezTo>
                  <a:lnTo>
                    <a:pt x="1572" y="2709"/>
                  </a:lnTo>
                  <a:cubicBezTo>
                    <a:pt x="1679" y="2268"/>
                    <a:pt x="1988" y="1911"/>
                    <a:pt x="2393" y="1792"/>
                  </a:cubicBezTo>
                  <a:lnTo>
                    <a:pt x="2691" y="1697"/>
                  </a:lnTo>
                  <a:cubicBezTo>
                    <a:pt x="2798" y="1673"/>
                    <a:pt x="2798" y="1506"/>
                    <a:pt x="2703" y="1482"/>
                  </a:cubicBezTo>
                  <a:lnTo>
                    <a:pt x="2453" y="1399"/>
                  </a:lnTo>
                  <a:cubicBezTo>
                    <a:pt x="2048" y="1292"/>
                    <a:pt x="1738" y="958"/>
                    <a:pt x="1619" y="506"/>
                  </a:cubicBezTo>
                  <a:lnTo>
                    <a:pt x="1512" y="89"/>
                  </a:lnTo>
                  <a:cubicBezTo>
                    <a:pt x="1500" y="30"/>
                    <a:pt x="1462" y="0"/>
                    <a:pt x="142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59" name="Google Shape;359;p33"/>
            <p:cNvSpPr/>
            <p:nvPr/>
          </p:nvSpPr>
          <p:spPr>
            <a:xfrm>
              <a:off x="5652175" y="5434500"/>
              <a:ext cx="94100" cy="104425"/>
            </a:xfrm>
            <a:custGeom>
              <a:avLst/>
              <a:gdLst/>
              <a:ahLst/>
              <a:cxnLst/>
              <a:rect l="l" t="t" r="r" b="b"/>
              <a:pathLst>
                <a:path w="3764" h="4177" extrusionOk="0">
                  <a:moveTo>
                    <a:pt x="1895" y="1"/>
                  </a:moveTo>
                  <a:cubicBezTo>
                    <a:pt x="1837" y="1"/>
                    <a:pt x="1781" y="39"/>
                    <a:pt x="1763" y="117"/>
                  </a:cubicBezTo>
                  <a:lnTo>
                    <a:pt x="1644" y="605"/>
                  </a:lnTo>
                  <a:cubicBezTo>
                    <a:pt x="1513" y="1200"/>
                    <a:pt x="1084" y="1676"/>
                    <a:pt x="548" y="1843"/>
                  </a:cubicBezTo>
                  <a:lnTo>
                    <a:pt x="132" y="1962"/>
                  </a:lnTo>
                  <a:cubicBezTo>
                    <a:pt x="1" y="1998"/>
                    <a:pt x="1" y="2212"/>
                    <a:pt x="132" y="2260"/>
                  </a:cubicBezTo>
                  <a:lnTo>
                    <a:pt x="548" y="2379"/>
                  </a:lnTo>
                  <a:cubicBezTo>
                    <a:pt x="1084" y="2522"/>
                    <a:pt x="1501" y="2998"/>
                    <a:pt x="1644" y="3605"/>
                  </a:cubicBezTo>
                  <a:lnTo>
                    <a:pt x="1751" y="4070"/>
                  </a:lnTo>
                  <a:cubicBezTo>
                    <a:pt x="1775" y="4141"/>
                    <a:pt x="1834" y="4177"/>
                    <a:pt x="1892" y="4177"/>
                  </a:cubicBezTo>
                  <a:cubicBezTo>
                    <a:pt x="1950" y="4177"/>
                    <a:pt x="2007" y="4141"/>
                    <a:pt x="2025" y="4070"/>
                  </a:cubicBezTo>
                  <a:lnTo>
                    <a:pt x="2132" y="3605"/>
                  </a:lnTo>
                  <a:cubicBezTo>
                    <a:pt x="2263" y="3010"/>
                    <a:pt x="2692" y="2534"/>
                    <a:pt x="3227" y="2379"/>
                  </a:cubicBezTo>
                  <a:lnTo>
                    <a:pt x="3632" y="2260"/>
                  </a:lnTo>
                  <a:cubicBezTo>
                    <a:pt x="3763" y="2212"/>
                    <a:pt x="3763" y="1986"/>
                    <a:pt x="3644" y="1974"/>
                  </a:cubicBezTo>
                  <a:lnTo>
                    <a:pt x="3299" y="1879"/>
                  </a:lnTo>
                  <a:cubicBezTo>
                    <a:pt x="2763" y="1736"/>
                    <a:pt x="2334" y="1272"/>
                    <a:pt x="2180" y="676"/>
                  </a:cubicBezTo>
                  <a:lnTo>
                    <a:pt x="2037" y="117"/>
                  </a:lnTo>
                  <a:cubicBezTo>
                    <a:pt x="2013" y="39"/>
                    <a:pt x="1953" y="1"/>
                    <a:pt x="189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60" name="Google Shape;360;p33"/>
            <p:cNvSpPr/>
            <p:nvPr/>
          </p:nvSpPr>
          <p:spPr>
            <a:xfrm>
              <a:off x="5829875" y="5098075"/>
              <a:ext cx="117300" cy="131225"/>
            </a:xfrm>
            <a:custGeom>
              <a:avLst/>
              <a:gdLst/>
              <a:ahLst/>
              <a:cxnLst/>
              <a:rect l="l" t="t" r="r" b="b"/>
              <a:pathLst>
                <a:path w="4692" h="5249" extrusionOk="0">
                  <a:moveTo>
                    <a:pt x="2370" y="1"/>
                  </a:moveTo>
                  <a:cubicBezTo>
                    <a:pt x="2299" y="1"/>
                    <a:pt x="2227" y="48"/>
                    <a:pt x="2203" y="143"/>
                  </a:cubicBezTo>
                  <a:lnTo>
                    <a:pt x="2061" y="751"/>
                  </a:lnTo>
                  <a:cubicBezTo>
                    <a:pt x="1882" y="1513"/>
                    <a:pt x="1358" y="2108"/>
                    <a:pt x="691" y="2299"/>
                  </a:cubicBezTo>
                  <a:lnTo>
                    <a:pt x="168" y="2453"/>
                  </a:lnTo>
                  <a:cubicBezTo>
                    <a:pt x="1" y="2489"/>
                    <a:pt x="1" y="2775"/>
                    <a:pt x="168" y="2822"/>
                  </a:cubicBezTo>
                  <a:lnTo>
                    <a:pt x="691" y="2965"/>
                  </a:lnTo>
                  <a:cubicBezTo>
                    <a:pt x="1358" y="3180"/>
                    <a:pt x="1882" y="3763"/>
                    <a:pt x="2061" y="4525"/>
                  </a:cubicBezTo>
                  <a:lnTo>
                    <a:pt x="2192" y="5096"/>
                  </a:lnTo>
                  <a:cubicBezTo>
                    <a:pt x="2215" y="5198"/>
                    <a:pt x="2287" y="5248"/>
                    <a:pt x="2358" y="5248"/>
                  </a:cubicBezTo>
                  <a:cubicBezTo>
                    <a:pt x="2430" y="5248"/>
                    <a:pt x="2501" y="5198"/>
                    <a:pt x="2525" y="5096"/>
                  </a:cubicBezTo>
                  <a:lnTo>
                    <a:pt x="2656" y="4525"/>
                  </a:lnTo>
                  <a:cubicBezTo>
                    <a:pt x="2835" y="3763"/>
                    <a:pt x="3358" y="3168"/>
                    <a:pt x="4025" y="2965"/>
                  </a:cubicBezTo>
                  <a:lnTo>
                    <a:pt x="4513" y="2822"/>
                  </a:lnTo>
                  <a:cubicBezTo>
                    <a:pt x="4692" y="2763"/>
                    <a:pt x="4692" y="2501"/>
                    <a:pt x="4525" y="2465"/>
                  </a:cubicBezTo>
                  <a:lnTo>
                    <a:pt x="4108" y="2346"/>
                  </a:lnTo>
                  <a:cubicBezTo>
                    <a:pt x="3442" y="2168"/>
                    <a:pt x="2906" y="1584"/>
                    <a:pt x="2715" y="846"/>
                  </a:cubicBezTo>
                  <a:lnTo>
                    <a:pt x="2537" y="143"/>
                  </a:lnTo>
                  <a:cubicBezTo>
                    <a:pt x="2513" y="48"/>
                    <a:pt x="2442" y="1"/>
                    <a:pt x="237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61" name="Google Shape;361;p33"/>
            <p:cNvSpPr/>
            <p:nvPr/>
          </p:nvSpPr>
          <p:spPr>
            <a:xfrm>
              <a:off x="5593850" y="5260300"/>
              <a:ext cx="14000" cy="18775"/>
            </a:xfrm>
            <a:custGeom>
              <a:avLst/>
              <a:gdLst/>
              <a:ahLst/>
              <a:cxnLst/>
              <a:rect l="l" t="t" r="r" b="b"/>
              <a:pathLst>
                <a:path w="560" h="751" extrusionOk="0">
                  <a:moveTo>
                    <a:pt x="500" y="334"/>
                  </a:moveTo>
                  <a:cubicBezTo>
                    <a:pt x="500" y="338"/>
                    <a:pt x="504" y="339"/>
                    <a:pt x="508" y="339"/>
                  </a:cubicBezTo>
                  <a:cubicBezTo>
                    <a:pt x="516" y="339"/>
                    <a:pt x="524" y="334"/>
                    <a:pt x="500" y="334"/>
                  </a:cubicBezTo>
                  <a:close/>
                  <a:moveTo>
                    <a:pt x="357" y="1"/>
                  </a:moveTo>
                  <a:cubicBezTo>
                    <a:pt x="357" y="1"/>
                    <a:pt x="334" y="1"/>
                    <a:pt x="310" y="12"/>
                  </a:cubicBezTo>
                  <a:cubicBezTo>
                    <a:pt x="262" y="24"/>
                    <a:pt x="214" y="36"/>
                    <a:pt x="203" y="60"/>
                  </a:cubicBezTo>
                  <a:lnTo>
                    <a:pt x="191" y="72"/>
                  </a:lnTo>
                  <a:lnTo>
                    <a:pt x="179" y="72"/>
                  </a:lnTo>
                  <a:cubicBezTo>
                    <a:pt x="155" y="72"/>
                    <a:pt x="155" y="72"/>
                    <a:pt x="119" y="84"/>
                  </a:cubicBezTo>
                  <a:cubicBezTo>
                    <a:pt x="84" y="96"/>
                    <a:pt x="60" y="96"/>
                    <a:pt x="36" y="120"/>
                  </a:cubicBezTo>
                  <a:cubicBezTo>
                    <a:pt x="24" y="120"/>
                    <a:pt x="24" y="120"/>
                    <a:pt x="24" y="131"/>
                  </a:cubicBezTo>
                  <a:lnTo>
                    <a:pt x="12" y="143"/>
                  </a:lnTo>
                  <a:cubicBezTo>
                    <a:pt x="0" y="143"/>
                    <a:pt x="0" y="143"/>
                    <a:pt x="12" y="155"/>
                  </a:cubicBezTo>
                  <a:cubicBezTo>
                    <a:pt x="24" y="155"/>
                    <a:pt x="24" y="167"/>
                    <a:pt x="24" y="167"/>
                  </a:cubicBezTo>
                  <a:cubicBezTo>
                    <a:pt x="24" y="191"/>
                    <a:pt x="60" y="203"/>
                    <a:pt x="60" y="215"/>
                  </a:cubicBezTo>
                  <a:cubicBezTo>
                    <a:pt x="60" y="227"/>
                    <a:pt x="72" y="227"/>
                    <a:pt x="72" y="251"/>
                  </a:cubicBezTo>
                  <a:cubicBezTo>
                    <a:pt x="72" y="262"/>
                    <a:pt x="84" y="262"/>
                    <a:pt x="84" y="274"/>
                  </a:cubicBezTo>
                  <a:cubicBezTo>
                    <a:pt x="84" y="274"/>
                    <a:pt x="84" y="286"/>
                    <a:pt x="95" y="286"/>
                  </a:cubicBezTo>
                  <a:cubicBezTo>
                    <a:pt x="72" y="310"/>
                    <a:pt x="95" y="310"/>
                    <a:pt x="95" y="322"/>
                  </a:cubicBezTo>
                  <a:cubicBezTo>
                    <a:pt x="84" y="334"/>
                    <a:pt x="131" y="334"/>
                    <a:pt x="119" y="346"/>
                  </a:cubicBezTo>
                  <a:cubicBezTo>
                    <a:pt x="95" y="370"/>
                    <a:pt x="131" y="370"/>
                    <a:pt x="131" y="382"/>
                  </a:cubicBezTo>
                  <a:cubicBezTo>
                    <a:pt x="131" y="393"/>
                    <a:pt x="155" y="405"/>
                    <a:pt x="155" y="429"/>
                  </a:cubicBezTo>
                  <a:cubicBezTo>
                    <a:pt x="155" y="441"/>
                    <a:pt x="179" y="453"/>
                    <a:pt x="155" y="465"/>
                  </a:cubicBezTo>
                  <a:lnTo>
                    <a:pt x="155" y="524"/>
                  </a:lnTo>
                  <a:lnTo>
                    <a:pt x="155" y="620"/>
                  </a:lnTo>
                  <a:cubicBezTo>
                    <a:pt x="155" y="632"/>
                    <a:pt x="179" y="667"/>
                    <a:pt x="155" y="679"/>
                  </a:cubicBezTo>
                  <a:cubicBezTo>
                    <a:pt x="155" y="691"/>
                    <a:pt x="179" y="703"/>
                    <a:pt x="179" y="727"/>
                  </a:cubicBezTo>
                  <a:cubicBezTo>
                    <a:pt x="179" y="739"/>
                    <a:pt x="191" y="739"/>
                    <a:pt x="191" y="751"/>
                  </a:cubicBezTo>
                  <a:cubicBezTo>
                    <a:pt x="191" y="751"/>
                    <a:pt x="203" y="751"/>
                    <a:pt x="250" y="739"/>
                  </a:cubicBezTo>
                  <a:lnTo>
                    <a:pt x="274" y="739"/>
                  </a:lnTo>
                  <a:cubicBezTo>
                    <a:pt x="298" y="739"/>
                    <a:pt x="322" y="739"/>
                    <a:pt x="381" y="703"/>
                  </a:cubicBezTo>
                  <a:cubicBezTo>
                    <a:pt x="417" y="691"/>
                    <a:pt x="441" y="691"/>
                    <a:pt x="476" y="679"/>
                  </a:cubicBezTo>
                  <a:cubicBezTo>
                    <a:pt x="536" y="667"/>
                    <a:pt x="560" y="643"/>
                    <a:pt x="560" y="643"/>
                  </a:cubicBezTo>
                  <a:cubicBezTo>
                    <a:pt x="548" y="643"/>
                    <a:pt x="548" y="632"/>
                    <a:pt x="524" y="620"/>
                  </a:cubicBezTo>
                  <a:cubicBezTo>
                    <a:pt x="512" y="608"/>
                    <a:pt x="512" y="608"/>
                    <a:pt x="512" y="572"/>
                  </a:cubicBezTo>
                  <a:lnTo>
                    <a:pt x="512" y="548"/>
                  </a:lnTo>
                  <a:cubicBezTo>
                    <a:pt x="512" y="548"/>
                    <a:pt x="512" y="524"/>
                    <a:pt x="500" y="524"/>
                  </a:cubicBezTo>
                  <a:cubicBezTo>
                    <a:pt x="500" y="524"/>
                    <a:pt x="488" y="524"/>
                    <a:pt x="500" y="512"/>
                  </a:cubicBezTo>
                  <a:lnTo>
                    <a:pt x="488" y="512"/>
                  </a:lnTo>
                  <a:cubicBezTo>
                    <a:pt x="500" y="501"/>
                    <a:pt x="500" y="501"/>
                    <a:pt x="488" y="501"/>
                  </a:cubicBezTo>
                  <a:cubicBezTo>
                    <a:pt x="488" y="501"/>
                    <a:pt x="512" y="489"/>
                    <a:pt x="476" y="489"/>
                  </a:cubicBezTo>
                  <a:cubicBezTo>
                    <a:pt x="476" y="489"/>
                    <a:pt x="497" y="469"/>
                    <a:pt x="481" y="469"/>
                  </a:cubicBezTo>
                  <a:cubicBezTo>
                    <a:pt x="476" y="469"/>
                    <a:pt x="467" y="471"/>
                    <a:pt x="453" y="477"/>
                  </a:cubicBezTo>
                  <a:lnTo>
                    <a:pt x="476" y="453"/>
                  </a:lnTo>
                  <a:cubicBezTo>
                    <a:pt x="453" y="453"/>
                    <a:pt x="453" y="441"/>
                    <a:pt x="453" y="441"/>
                  </a:cubicBezTo>
                  <a:cubicBezTo>
                    <a:pt x="453" y="441"/>
                    <a:pt x="476" y="429"/>
                    <a:pt x="453" y="429"/>
                  </a:cubicBezTo>
                  <a:cubicBezTo>
                    <a:pt x="441" y="429"/>
                    <a:pt x="429" y="429"/>
                    <a:pt x="453" y="417"/>
                  </a:cubicBezTo>
                  <a:lnTo>
                    <a:pt x="441" y="417"/>
                  </a:lnTo>
                  <a:cubicBezTo>
                    <a:pt x="500" y="346"/>
                    <a:pt x="500" y="346"/>
                    <a:pt x="500" y="334"/>
                  </a:cubicBezTo>
                  <a:cubicBezTo>
                    <a:pt x="536" y="322"/>
                    <a:pt x="488" y="322"/>
                    <a:pt x="500" y="310"/>
                  </a:cubicBezTo>
                  <a:cubicBezTo>
                    <a:pt x="512" y="298"/>
                    <a:pt x="500" y="298"/>
                    <a:pt x="488" y="298"/>
                  </a:cubicBezTo>
                  <a:lnTo>
                    <a:pt x="453" y="262"/>
                  </a:lnTo>
                  <a:cubicBezTo>
                    <a:pt x="453" y="251"/>
                    <a:pt x="429" y="239"/>
                    <a:pt x="429" y="203"/>
                  </a:cubicBezTo>
                  <a:cubicBezTo>
                    <a:pt x="429" y="191"/>
                    <a:pt x="417" y="191"/>
                    <a:pt x="417" y="167"/>
                  </a:cubicBezTo>
                  <a:cubicBezTo>
                    <a:pt x="417" y="155"/>
                    <a:pt x="393" y="143"/>
                    <a:pt x="393" y="131"/>
                  </a:cubicBezTo>
                  <a:cubicBezTo>
                    <a:pt x="393" y="120"/>
                    <a:pt x="381" y="120"/>
                    <a:pt x="381" y="96"/>
                  </a:cubicBezTo>
                  <a:cubicBezTo>
                    <a:pt x="369" y="84"/>
                    <a:pt x="381" y="72"/>
                    <a:pt x="357" y="48"/>
                  </a:cubicBezTo>
                  <a:cubicBezTo>
                    <a:pt x="357" y="48"/>
                    <a:pt x="322" y="48"/>
                    <a:pt x="334" y="36"/>
                  </a:cubicBezTo>
                  <a:cubicBezTo>
                    <a:pt x="357" y="24"/>
                    <a:pt x="357" y="24"/>
                    <a:pt x="334" y="24"/>
                  </a:cubicBezTo>
                  <a:cubicBezTo>
                    <a:pt x="334" y="24"/>
                    <a:pt x="334" y="12"/>
                    <a:pt x="357" y="12"/>
                  </a:cubicBezTo>
                  <a:cubicBezTo>
                    <a:pt x="369" y="1"/>
                    <a:pt x="369" y="1"/>
                    <a:pt x="35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62" name="Google Shape;362;p33"/>
            <p:cNvSpPr/>
            <p:nvPr/>
          </p:nvSpPr>
          <p:spPr>
            <a:xfrm>
              <a:off x="5609325" y="5307325"/>
              <a:ext cx="19075" cy="34175"/>
            </a:xfrm>
            <a:custGeom>
              <a:avLst/>
              <a:gdLst/>
              <a:ahLst/>
              <a:cxnLst/>
              <a:rect l="l" t="t" r="r" b="b"/>
              <a:pathLst>
                <a:path w="763" h="1367" extrusionOk="0">
                  <a:moveTo>
                    <a:pt x="298" y="1"/>
                  </a:moveTo>
                  <a:cubicBezTo>
                    <a:pt x="250" y="25"/>
                    <a:pt x="215" y="36"/>
                    <a:pt x="215" y="48"/>
                  </a:cubicBezTo>
                  <a:cubicBezTo>
                    <a:pt x="215" y="48"/>
                    <a:pt x="215" y="60"/>
                    <a:pt x="191" y="60"/>
                  </a:cubicBezTo>
                  <a:lnTo>
                    <a:pt x="119" y="60"/>
                  </a:lnTo>
                  <a:cubicBezTo>
                    <a:pt x="96" y="72"/>
                    <a:pt x="60" y="72"/>
                    <a:pt x="48" y="96"/>
                  </a:cubicBezTo>
                  <a:cubicBezTo>
                    <a:pt x="36" y="96"/>
                    <a:pt x="36" y="108"/>
                    <a:pt x="36" y="108"/>
                  </a:cubicBezTo>
                  <a:cubicBezTo>
                    <a:pt x="36" y="108"/>
                    <a:pt x="36" y="120"/>
                    <a:pt x="12" y="144"/>
                  </a:cubicBezTo>
                  <a:cubicBezTo>
                    <a:pt x="0" y="155"/>
                    <a:pt x="12" y="155"/>
                    <a:pt x="12" y="155"/>
                  </a:cubicBezTo>
                  <a:cubicBezTo>
                    <a:pt x="36" y="167"/>
                    <a:pt x="36" y="179"/>
                    <a:pt x="36" y="191"/>
                  </a:cubicBezTo>
                  <a:cubicBezTo>
                    <a:pt x="36" y="227"/>
                    <a:pt x="60" y="251"/>
                    <a:pt x="72" y="286"/>
                  </a:cubicBezTo>
                  <a:cubicBezTo>
                    <a:pt x="72" y="298"/>
                    <a:pt x="96" y="310"/>
                    <a:pt x="107" y="346"/>
                  </a:cubicBezTo>
                  <a:cubicBezTo>
                    <a:pt x="107" y="358"/>
                    <a:pt x="119" y="394"/>
                    <a:pt x="131" y="406"/>
                  </a:cubicBezTo>
                  <a:cubicBezTo>
                    <a:pt x="131" y="417"/>
                    <a:pt x="131" y="417"/>
                    <a:pt x="167" y="441"/>
                  </a:cubicBezTo>
                  <a:cubicBezTo>
                    <a:pt x="131" y="465"/>
                    <a:pt x="179" y="465"/>
                    <a:pt x="167" y="501"/>
                  </a:cubicBezTo>
                  <a:cubicBezTo>
                    <a:pt x="167" y="525"/>
                    <a:pt x="191" y="536"/>
                    <a:pt x="191" y="572"/>
                  </a:cubicBezTo>
                  <a:cubicBezTo>
                    <a:pt x="191" y="584"/>
                    <a:pt x="215" y="596"/>
                    <a:pt x="215" y="632"/>
                  </a:cubicBezTo>
                  <a:cubicBezTo>
                    <a:pt x="215" y="656"/>
                    <a:pt x="238" y="691"/>
                    <a:pt x="250" y="739"/>
                  </a:cubicBezTo>
                  <a:cubicBezTo>
                    <a:pt x="250" y="763"/>
                    <a:pt x="274" y="798"/>
                    <a:pt x="274" y="822"/>
                  </a:cubicBezTo>
                  <a:cubicBezTo>
                    <a:pt x="274" y="858"/>
                    <a:pt x="286" y="882"/>
                    <a:pt x="286" y="929"/>
                  </a:cubicBezTo>
                  <a:cubicBezTo>
                    <a:pt x="286" y="989"/>
                    <a:pt x="298" y="1048"/>
                    <a:pt x="310" y="1108"/>
                  </a:cubicBezTo>
                  <a:cubicBezTo>
                    <a:pt x="310" y="1156"/>
                    <a:pt x="334" y="1179"/>
                    <a:pt x="346" y="1227"/>
                  </a:cubicBezTo>
                  <a:cubicBezTo>
                    <a:pt x="346" y="1251"/>
                    <a:pt x="357" y="1287"/>
                    <a:pt x="369" y="1310"/>
                  </a:cubicBezTo>
                  <a:cubicBezTo>
                    <a:pt x="369" y="1334"/>
                    <a:pt x="393" y="1346"/>
                    <a:pt x="405" y="1358"/>
                  </a:cubicBezTo>
                  <a:cubicBezTo>
                    <a:pt x="405" y="1364"/>
                    <a:pt x="408" y="1367"/>
                    <a:pt x="417" y="1367"/>
                  </a:cubicBezTo>
                  <a:cubicBezTo>
                    <a:pt x="426" y="1367"/>
                    <a:pt x="441" y="1364"/>
                    <a:pt x="465" y="1358"/>
                  </a:cubicBezTo>
                  <a:lnTo>
                    <a:pt x="488" y="1358"/>
                  </a:lnTo>
                  <a:cubicBezTo>
                    <a:pt x="524" y="1358"/>
                    <a:pt x="536" y="1358"/>
                    <a:pt x="596" y="1346"/>
                  </a:cubicBezTo>
                  <a:cubicBezTo>
                    <a:pt x="631" y="1334"/>
                    <a:pt x="655" y="1334"/>
                    <a:pt x="667" y="1310"/>
                  </a:cubicBezTo>
                  <a:cubicBezTo>
                    <a:pt x="727" y="1298"/>
                    <a:pt x="762" y="1287"/>
                    <a:pt x="750" y="1275"/>
                  </a:cubicBezTo>
                  <a:cubicBezTo>
                    <a:pt x="727" y="1251"/>
                    <a:pt x="715" y="1227"/>
                    <a:pt x="715" y="1215"/>
                  </a:cubicBezTo>
                  <a:cubicBezTo>
                    <a:pt x="703" y="1179"/>
                    <a:pt x="691" y="1167"/>
                    <a:pt x="691" y="1132"/>
                  </a:cubicBezTo>
                  <a:cubicBezTo>
                    <a:pt x="691" y="1120"/>
                    <a:pt x="691" y="1108"/>
                    <a:pt x="667" y="1072"/>
                  </a:cubicBezTo>
                  <a:cubicBezTo>
                    <a:pt x="667" y="1060"/>
                    <a:pt x="667" y="1048"/>
                    <a:pt x="655" y="1037"/>
                  </a:cubicBezTo>
                  <a:cubicBezTo>
                    <a:pt x="655" y="1013"/>
                    <a:pt x="643" y="1013"/>
                    <a:pt x="655" y="1001"/>
                  </a:cubicBezTo>
                  <a:cubicBezTo>
                    <a:pt x="661" y="995"/>
                    <a:pt x="658" y="995"/>
                    <a:pt x="654" y="995"/>
                  </a:cubicBezTo>
                  <a:cubicBezTo>
                    <a:pt x="649" y="995"/>
                    <a:pt x="643" y="995"/>
                    <a:pt x="643" y="989"/>
                  </a:cubicBezTo>
                  <a:cubicBezTo>
                    <a:pt x="655" y="977"/>
                    <a:pt x="643" y="953"/>
                    <a:pt x="643" y="953"/>
                  </a:cubicBezTo>
                  <a:cubicBezTo>
                    <a:pt x="643" y="941"/>
                    <a:pt x="667" y="929"/>
                    <a:pt x="631" y="929"/>
                  </a:cubicBezTo>
                  <a:cubicBezTo>
                    <a:pt x="631" y="917"/>
                    <a:pt x="655" y="882"/>
                    <a:pt x="608" y="882"/>
                  </a:cubicBezTo>
                  <a:lnTo>
                    <a:pt x="608" y="870"/>
                  </a:lnTo>
                  <a:cubicBezTo>
                    <a:pt x="608" y="870"/>
                    <a:pt x="631" y="858"/>
                    <a:pt x="608" y="858"/>
                  </a:cubicBezTo>
                  <a:cubicBezTo>
                    <a:pt x="631" y="858"/>
                    <a:pt x="631" y="834"/>
                    <a:pt x="608" y="834"/>
                  </a:cubicBezTo>
                  <a:cubicBezTo>
                    <a:pt x="596" y="822"/>
                    <a:pt x="596" y="810"/>
                    <a:pt x="596" y="810"/>
                  </a:cubicBezTo>
                  <a:cubicBezTo>
                    <a:pt x="596" y="810"/>
                    <a:pt x="608" y="798"/>
                    <a:pt x="596" y="798"/>
                  </a:cubicBezTo>
                  <a:cubicBezTo>
                    <a:pt x="584" y="798"/>
                    <a:pt x="548" y="798"/>
                    <a:pt x="584" y="763"/>
                  </a:cubicBezTo>
                  <a:cubicBezTo>
                    <a:pt x="596" y="763"/>
                    <a:pt x="584" y="751"/>
                    <a:pt x="572" y="751"/>
                  </a:cubicBezTo>
                  <a:lnTo>
                    <a:pt x="584" y="739"/>
                  </a:lnTo>
                  <a:cubicBezTo>
                    <a:pt x="584" y="691"/>
                    <a:pt x="596" y="679"/>
                    <a:pt x="572" y="679"/>
                  </a:cubicBezTo>
                  <a:cubicBezTo>
                    <a:pt x="584" y="644"/>
                    <a:pt x="548" y="644"/>
                    <a:pt x="572" y="632"/>
                  </a:cubicBezTo>
                  <a:cubicBezTo>
                    <a:pt x="572" y="620"/>
                    <a:pt x="572" y="596"/>
                    <a:pt x="548" y="584"/>
                  </a:cubicBezTo>
                  <a:cubicBezTo>
                    <a:pt x="536" y="572"/>
                    <a:pt x="524" y="536"/>
                    <a:pt x="512" y="513"/>
                  </a:cubicBezTo>
                  <a:cubicBezTo>
                    <a:pt x="488" y="465"/>
                    <a:pt x="477" y="441"/>
                    <a:pt x="465" y="394"/>
                  </a:cubicBezTo>
                  <a:cubicBezTo>
                    <a:pt x="465" y="382"/>
                    <a:pt x="453" y="346"/>
                    <a:pt x="453" y="334"/>
                  </a:cubicBezTo>
                  <a:cubicBezTo>
                    <a:pt x="453" y="298"/>
                    <a:pt x="417" y="286"/>
                    <a:pt x="417" y="263"/>
                  </a:cubicBezTo>
                  <a:cubicBezTo>
                    <a:pt x="417" y="239"/>
                    <a:pt x="405" y="227"/>
                    <a:pt x="393" y="215"/>
                  </a:cubicBezTo>
                  <a:cubicBezTo>
                    <a:pt x="369" y="179"/>
                    <a:pt x="369" y="155"/>
                    <a:pt x="357" y="144"/>
                  </a:cubicBezTo>
                  <a:cubicBezTo>
                    <a:pt x="357" y="144"/>
                    <a:pt x="334" y="120"/>
                    <a:pt x="346" y="108"/>
                  </a:cubicBezTo>
                  <a:cubicBezTo>
                    <a:pt x="357" y="96"/>
                    <a:pt x="357" y="96"/>
                    <a:pt x="346" y="84"/>
                  </a:cubicBezTo>
                  <a:cubicBezTo>
                    <a:pt x="334" y="60"/>
                    <a:pt x="346" y="48"/>
                    <a:pt x="346" y="48"/>
                  </a:cubicBezTo>
                  <a:cubicBezTo>
                    <a:pt x="357" y="36"/>
                    <a:pt x="346" y="25"/>
                    <a:pt x="34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63" name="Google Shape;363;p33"/>
            <p:cNvSpPr/>
            <p:nvPr/>
          </p:nvSpPr>
          <p:spPr>
            <a:xfrm>
              <a:off x="5628675" y="5369550"/>
              <a:ext cx="19075" cy="34175"/>
            </a:xfrm>
            <a:custGeom>
              <a:avLst/>
              <a:gdLst/>
              <a:ahLst/>
              <a:cxnLst/>
              <a:rect l="l" t="t" r="r" b="b"/>
              <a:pathLst>
                <a:path w="763" h="1367" extrusionOk="0">
                  <a:moveTo>
                    <a:pt x="298" y="0"/>
                  </a:moveTo>
                  <a:cubicBezTo>
                    <a:pt x="250" y="12"/>
                    <a:pt x="215" y="36"/>
                    <a:pt x="215" y="48"/>
                  </a:cubicBezTo>
                  <a:cubicBezTo>
                    <a:pt x="215" y="48"/>
                    <a:pt x="215" y="60"/>
                    <a:pt x="191" y="60"/>
                  </a:cubicBezTo>
                  <a:lnTo>
                    <a:pt x="119" y="60"/>
                  </a:lnTo>
                  <a:cubicBezTo>
                    <a:pt x="95" y="72"/>
                    <a:pt x="60" y="72"/>
                    <a:pt x="48" y="83"/>
                  </a:cubicBezTo>
                  <a:cubicBezTo>
                    <a:pt x="36" y="83"/>
                    <a:pt x="36" y="107"/>
                    <a:pt x="36" y="107"/>
                  </a:cubicBezTo>
                  <a:cubicBezTo>
                    <a:pt x="36" y="107"/>
                    <a:pt x="36" y="119"/>
                    <a:pt x="12" y="131"/>
                  </a:cubicBezTo>
                  <a:cubicBezTo>
                    <a:pt x="0" y="143"/>
                    <a:pt x="12" y="143"/>
                    <a:pt x="12" y="143"/>
                  </a:cubicBezTo>
                  <a:cubicBezTo>
                    <a:pt x="36" y="167"/>
                    <a:pt x="36" y="179"/>
                    <a:pt x="36" y="191"/>
                  </a:cubicBezTo>
                  <a:cubicBezTo>
                    <a:pt x="36" y="226"/>
                    <a:pt x="60" y="250"/>
                    <a:pt x="72" y="286"/>
                  </a:cubicBezTo>
                  <a:cubicBezTo>
                    <a:pt x="72" y="298"/>
                    <a:pt x="95" y="310"/>
                    <a:pt x="107" y="345"/>
                  </a:cubicBezTo>
                  <a:cubicBezTo>
                    <a:pt x="107" y="357"/>
                    <a:pt x="119" y="381"/>
                    <a:pt x="131" y="405"/>
                  </a:cubicBezTo>
                  <a:cubicBezTo>
                    <a:pt x="131" y="417"/>
                    <a:pt x="131" y="417"/>
                    <a:pt x="167" y="429"/>
                  </a:cubicBezTo>
                  <a:cubicBezTo>
                    <a:pt x="131" y="464"/>
                    <a:pt x="179" y="464"/>
                    <a:pt x="167" y="488"/>
                  </a:cubicBezTo>
                  <a:cubicBezTo>
                    <a:pt x="167" y="524"/>
                    <a:pt x="191" y="536"/>
                    <a:pt x="191" y="560"/>
                  </a:cubicBezTo>
                  <a:cubicBezTo>
                    <a:pt x="191" y="583"/>
                    <a:pt x="215" y="595"/>
                    <a:pt x="215" y="631"/>
                  </a:cubicBezTo>
                  <a:cubicBezTo>
                    <a:pt x="215" y="655"/>
                    <a:pt x="238" y="691"/>
                    <a:pt x="250" y="726"/>
                  </a:cubicBezTo>
                  <a:cubicBezTo>
                    <a:pt x="250" y="762"/>
                    <a:pt x="274" y="786"/>
                    <a:pt x="274" y="822"/>
                  </a:cubicBezTo>
                  <a:cubicBezTo>
                    <a:pt x="274" y="845"/>
                    <a:pt x="286" y="881"/>
                    <a:pt x="286" y="929"/>
                  </a:cubicBezTo>
                  <a:cubicBezTo>
                    <a:pt x="286" y="988"/>
                    <a:pt x="298" y="1036"/>
                    <a:pt x="310" y="1107"/>
                  </a:cubicBezTo>
                  <a:cubicBezTo>
                    <a:pt x="310" y="1143"/>
                    <a:pt x="334" y="1179"/>
                    <a:pt x="345" y="1226"/>
                  </a:cubicBezTo>
                  <a:cubicBezTo>
                    <a:pt x="345" y="1250"/>
                    <a:pt x="357" y="1286"/>
                    <a:pt x="369" y="1310"/>
                  </a:cubicBezTo>
                  <a:cubicBezTo>
                    <a:pt x="369" y="1322"/>
                    <a:pt x="393" y="1334"/>
                    <a:pt x="405" y="1357"/>
                  </a:cubicBezTo>
                  <a:cubicBezTo>
                    <a:pt x="405" y="1363"/>
                    <a:pt x="408" y="1366"/>
                    <a:pt x="417" y="1366"/>
                  </a:cubicBezTo>
                  <a:cubicBezTo>
                    <a:pt x="426" y="1366"/>
                    <a:pt x="441" y="1363"/>
                    <a:pt x="465" y="1357"/>
                  </a:cubicBezTo>
                  <a:lnTo>
                    <a:pt x="488" y="1357"/>
                  </a:lnTo>
                  <a:cubicBezTo>
                    <a:pt x="524" y="1357"/>
                    <a:pt x="536" y="1357"/>
                    <a:pt x="596" y="1334"/>
                  </a:cubicBezTo>
                  <a:cubicBezTo>
                    <a:pt x="631" y="1322"/>
                    <a:pt x="655" y="1322"/>
                    <a:pt x="667" y="1310"/>
                  </a:cubicBezTo>
                  <a:cubicBezTo>
                    <a:pt x="726" y="1298"/>
                    <a:pt x="762" y="1274"/>
                    <a:pt x="750" y="1262"/>
                  </a:cubicBezTo>
                  <a:cubicBezTo>
                    <a:pt x="726" y="1250"/>
                    <a:pt x="715" y="1226"/>
                    <a:pt x="715" y="1203"/>
                  </a:cubicBezTo>
                  <a:cubicBezTo>
                    <a:pt x="703" y="1179"/>
                    <a:pt x="691" y="1155"/>
                    <a:pt x="691" y="1131"/>
                  </a:cubicBezTo>
                  <a:cubicBezTo>
                    <a:pt x="691" y="1119"/>
                    <a:pt x="691" y="1095"/>
                    <a:pt x="667" y="1072"/>
                  </a:cubicBezTo>
                  <a:cubicBezTo>
                    <a:pt x="667" y="1060"/>
                    <a:pt x="667" y="1036"/>
                    <a:pt x="655" y="1024"/>
                  </a:cubicBezTo>
                  <a:cubicBezTo>
                    <a:pt x="655" y="1012"/>
                    <a:pt x="643" y="1012"/>
                    <a:pt x="655" y="1000"/>
                  </a:cubicBezTo>
                  <a:cubicBezTo>
                    <a:pt x="661" y="988"/>
                    <a:pt x="658" y="988"/>
                    <a:pt x="654" y="988"/>
                  </a:cubicBezTo>
                  <a:cubicBezTo>
                    <a:pt x="649" y="988"/>
                    <a:pt x="643" y="988"/>
                    <a:pt x="643" y="976"/>
                  </a:cubicBezTo>
                  <a:cubicBezTo>
                    <a:pt x="655" y="964"/>
                    <a:pt x="643" y="953"/>
                    <a:pt x="643" y="953"/>
                  </a:cubicBezTo>
                  <a:cubicBezTo>
                    <a:pt x="643" y="941"/>
                    <a:pt x="667" y="917"/>
                    <a:pt x="631" y="917"/>
                  </a:cubicBezTo>
                  <a:cubicBezTo>
                    <a:pt x="631" y="905"/>
                    <a:pt x="655" y="881"/>
                    <a:pt x="607" y="881"/>
                  </a:cubicBezTo>
                  <a:lnTo>
                    <a:pt x="607" y="857"/>
                  </a:lnTo>
                  <a:cubicBezTo>
                    <a:pt x="607" y="857"/>
                    <a:pt x="631" y="845"/>
                    <a:pt x="607" y="845"/>
                  </a:cubicBezTo>
                  <a:cubicBezTo>
                    <a:pt x="631" y="845"/>
                    <a:pt x="631" y="834"/>
                    <a:pt x="607" y="834"/>
                  </a:cubicBezTo>
                  <a:cubicBezTo>
                    <a:pt x="596" y="822"/>
                    <a:pt x="596" y="810"/>
                    <a:pt x="596" y="810"/>
                  </a:cubicBezTo>
                  <a:cubicBezTo>
                    <a:pt x="596" y="810"/>
                    <a:pt x="607" y="786"/>
                    <a:pt x="596" y="786"/>
                  </a:cubicBezTo>
                  <a:cubicBezTo>
                    <a:pt x="584" y="786"/>
                    <a:pt x="548" y="786"/>
                    <a:pt x="584" y="762"/>
                  </a:cubicBezTo>
                  <a:cubicBezTo>
                    <a:pt x="596" y="762"/>
                    <a:pt x="584" y="750"/>
                    <a:pt x="572" y="750"/>
                  </a:cubicBezTo>
                  <a:lnTo>
                    <a:pt x="584" y="726"/>
                  </a:lnTo>
                  <a:cubicBezTo>
                    <a:pt x="584" y="691"/>
                    <a:pt x="607" y="667"/>
                    <a:pt x="572" y="667"/>
                  </a:cubicBezTo>
                  <a:cubicBezTo>
                    <a:pt x="584" y="643"/>
                    <a:pt x="548" y="643"/>
                    <a:pt x="572" y="631"/>
                  </a:cubicBezTo>
                  <a:cubicBezTo>
                    <a:pt x="572" y="607"/>
                    <a:pt x="572" y="595"/>
                    <a:pt x="548" y="583"/>
                  </a:cubicBezTo>
                  <a:cubicBezTo>
                    <a:pt x="536" y="572"/>
                    <a:pt x="524" y="536"/>
                    <a:pt x="512" y="512"/>
                  </a:cubicBezTo>
                  <a:cubicBezTo>
                    <a:pt x="488" y="464"/>
                    <a:pt x="476" y="429"/>
                    <a:pt x="465" y="393"/>
                  </a:cubicBezTo>
                  <a:cubicBezTo>
                    <a:pt x="465" y="369"/>
                    <a:pt x="453" y="345"/>
                    <a:pt x="453" y="333"/>
                  </a:cubicBezTo>
                  <a:cubicBezTo>
                    <a:pt x="453" y="298"/>
                    <a:pt x="417" y="286"/>
                    <a:pt x="417" y="250"/>
                  </a:cubicBezTo>
                  <a:cubicBezTo>
                    <a:pt x="417" y="238"/>
                    <a:pt x="405" y="226"/>
                    <a:pt x="393" y="214"/>
                  </a:cubicBezTo>
                  <a:cubicBezTo>
                    <a:pt x="369" y="179"/>
                    <a:pt x="369" y="143"/>
                    <a:pt x="357" y="131"/>
                  </a:cubicBezTo>
                  <a:cubicBezTo>
                    <a:pt x="357" y="131"/>
                    <a:pt x="334" y="119"/>
                    <a:pt x="345" y="107"/>
                  </a:cubicBezTo>
                  <a:cubicBezTo>
                    <a:pt x="357" y="95"/>
                    <a:pt x="357" y="95"/>
                    <a:pt x="345" y="72"/>
                  </a:cubicBezTo>
                  <a:cubicBezTo>
                    <a:pt x="334" y="60"/>
                    <a:pt x="345" y="48"/>
                    <a:pt x="345" y="48"/>
                  </a:cubicBezTo>
                  <a:cubicBezTo>
                    <a:pt x="357" y="36"/>
                    <a:pt x="345" y="12"/>
                    <a:pt x="34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64" name="Google Shape;364;p33"/>
            <p:cNvSpPr/>
            <p:nvPr/>
          </p:nvSpPr>
          <p:spPr>
            <a:xfrm>
              <a:off x="5646825" y="5431450"/>
              <a:ext cx="14300" cy="18775"/>
            </a:xfrm>
            <a:custGeom>
              <a:avLst/>
              <a:gdLst/>
              <a:ahLst/>
              <a:cxnLst/>
              <a:rect l="l" t="t" r="r" b="b"/>
              <a:pathLst>
                <a:path w="572" h="751" extrusionOk="0">
                  <a:moveTo>
                    <a:pt x="358" y="1"/>
                  </a:moveTo>
                  <a:cubicBezTo>
                    <a:pt x="358" y="1"/>
                    <a:pt x="346" y="1"/>
                    <a:pt x="322" y="12"/>
                  </a:cubicBezTo>
                  <a:cubicBezTo>
                    <a:pt x="274" y="24"/>
                    <a:pt x="227" y="36"/>
                    <a:pt x="215" y="60"/>
                  </a:cubicBezTo>
                  <a:lnTo>
                    <a:pt x="203" y="72"/>
                  </a:lnTo>
                  <a:lnTo>
                    <a:pt x="179" y="72"/>
                  </a:lnTo>
                  <a:cubicBezTo>
                    <a:pt x="167" y="72"/>
                    <a:pt x="167" y="72"/>
                    <a:pt x="120" y="84"/>
                  </a:cubicBezTo>
                  <a:cubicBezTo>
                    <a:pt x="96" y="96"/>
                    <a:pt x="60" y="96"/>
                    <a:pt x="48" y="120"/>
                  </a:cubicBezTo>
                  <a:cubicBezTo>
                    <a:pt x="36" y="120"/>
                    <a:pt x="36" y="120"/>
                    <a:pt x="36" y="132"/>
                  </a:cubicBezTo>
                  <a:lnTo>
                    <a:pt x="24" y="143"/>
                  </a:lnTo>
                  <a:cubicBezTo>
                    <a:pt x="0" y="143"/>
                    <a:pt x="0" y="143"/>
                    <a:pt x="24" y="155"/>
                  </a:cubicBezTo>
                  <a:cubicBezTo>
                    <a:pt x="36" y="155"/>
                    <a:pt x="36" y="167"/>
                    <a:pt x="36" y="167"/>
                  </a:cubicBezTo>
                  <a:cubicBezTo>
                    <a:pt x="36" y="191"/>
                    <a:pt x="60" y="203"/>
                    <a:pt x="60" y="215"/>
                  </a:cubicBezTo>
                  <a:cubicBezTo>
                    <a:pt x="60" y="227"/>
                    <a:pt x="84" y="227"/>
                    <a:pt x="84" y="251"/>
                  </a:cubicBezTo>
                  <a:cubicBezTo>
                    <a:pt x="84" y="263"/>
                    <a:pt x="96" y="263"/>
                    <a:pt x="96" y="274"/>
                  </a:cubicBezTo>
                  <a:cubicBezTo>
                    <a:pt x="96" y="274"/>
                    <a:pt x="96" y="286"/>
                    <a:pt x="108" y="286"/>
                  </a:cubicBezTo>
                  <a:cubicBezTo>
                    <a:pt x="84" y="310"/>
                    <a:pt x="108" y="310"/>
                    <a:pt x="108" y="322"/>
                  </a:cubicBezTo>
                  <a:cubicBezTo>
                    <a:pt x="96" y="334"/>
                    <a:pt x="143" y="334"/>
                    <a:pt x="120" y="346"/>
                  </a:cubicBezTo>
                  <a:cubicBezTo>
                    <a:pt x="108" y="370"/>
                    <a:pt x="143" y="370"/>
                    <a:pt x="143" y="382"/>
                  </a:cubicBezTo>
                  <a:cubicBezTo>
                    <a:pt x="143" y="393"/>
                    <a:pt x="167" y="405"/>
                    <a:pt x="167" y="429"/>
                  </a:cubicBezTo>
                  <a:cubicBezTo>
                    <a:pt x="167" y="441"/>
                    <a:pt x="179" y="453"/>
                    <a:pt x="167" y="465"/>
                  </a:cubicBezTo>
                  <a:lnTo>
                    <a:pt x="167" y="524"/>
                  </a:lnTo>
                  <a:lnTo>
                    <a:pt x="167" y="620"/>
                  </a:lnTo>
                  <a:cubicBezTo>
                    <a:pt x="167" y="632"/>
                    <a:pt x="179" y="667"/>
                    <a:pt x="167" y="679"/>
                  </a:cubicBezTo>
                  <a:cubicBezTo>
                    <a:pt x="167" y="691"/>
                    <a:pt x="179" y="703"/>
                    <a:pt x="179" y="727"/>
                  </a:cubicBezTo>
                  <a:cubicBezTo>
                    <a:pt x="179" y="739"/>
                    <a:pt x="191" y="739"/>
                    <a:pt x="191" y="751"/>
                  </a:cubicBezTo>
                  <a:cubicBezTo>
                    <a:pt x="191" y="751"/>
                    <a:pt x="215" y="751"/>
                    <a:pt x="262" y="739"/>
                  </a:cubicBezTo>
                  <a:lnTo>
                    <a:pt x="286" y="739"/>
                  </a:lnTo>
                  <a:cubicBezTo>
                    <a:pt x="298" y="739"/>
                    <a:pt x="334" y="739"/>
                    <a:pt x="393" y="703"/>
                  </a:cubicBezTo>
                  <a:cubicBezTo>
                    <a:pt x="417" y="691"/>
                    <a:pt x="453" y="691"/>
                    <a:pt x="477" y="679"/>
                  </a:cubicBezTo>
                  <a:cubicBezTo>
                    <a:pt x="536" y="667"/>
                    <a:pt x="572" y="644"/>
                    <a:pt x="572" y="644"/>
                  </a:cubicBezTo>
                  <a:cubicBezTo>
                    <a:pt x="560" y="644"/>
                    <a:pt x="560" y="632"/>
                    <a:pt x="536" y="620"/>
                  </a:cubicBezTo>
                  <a:cubicBezTo>
                    <a:pt x="524" y="608"/>
                    <a:pt x="524" y="608"/>
                    <a:pt x="524" y="572"/>
                  </a:cubicBezTo>
                  <a:lnTo>
                    <a:pt x="524" y="548"/>
                  </a:lnTo>
                  <a:cubicBezTo>
                    <a:pt x="524" y="548"/>
                    <a:pt x="524" y="524"/>
                    <a:pt x="512" y="524"/>
                  </a:cubicBezTo>
                  <a:cubicBezTo>
                    <a:pt x="512" y="524"/>
                    <a:pt x="501" y="524"/>
                    <a:pt x="512" y="513"/>
                  </a:cubicBezTo>
                  <a:lnTo>
                    <a:pt x="501" y="513"/>
                  </a:lnTo>
                  <a:cubicBezTo>
                    <a:pt x="512" y="501"/>
                    <a:pt x="512" y="501"/>
                    <a:pt x="501" y="501"/>
                  </a:cubicBezTo>
                  <a:cubicBezTo>
                    <a:pt x="501" y="501"/>
                    <a:pt x="524" y="489"/>
                    <a:pt x="477" y="489"/>
                  </a:cubicBezTo>
                  <a:cubicBezTo>
                    <a:pt x="477" y="489"/>
                    <a:pt x="504" y="469"/>
                    <a:pt x="492" y="469"/>
                  </a:cubicBezTo>
                  <a:cubicBezTo>
                    <a:pt x="488" y="469"/>
                    <a:pt x="480" y="471"/>
                    <a:pt x="465" y="477"/>
                  </a:cubicBezTo>
                  <a:lnTo>
                    <a:pt x="477" y="453"/>
                  </a:lnTo>
                  <a:cubicBezTo>
                    <a:pt x="465" y="453"/>
                    <a:pt x="465" y="441"/>
                    <a:pt x="465" y="441"/>
                  </a:cubicBezTo>
                  <a:cubicBezTo>
                    <a:pt x="465" y="441"/>
                    <a:pt x="477" y="429"/>
                    <a:pt x="465" y="429"/>
                  </a:cubicBezTo>
                  <a:cubicBezTo>
                    <a:pt x="453" y="429"/>
                    <a:pt x="441" y="429"/>
                    <a:pt x="465" y="417"/>
                  </a:cubicBezTo>
                  <a:lnTo>
                    <a:pt x="453" y="417"/>
                  </a:lnTo>
                  <a:cubicBezTo>
                    <a:pt x="512" y="346"/>
                    <a:pt x="512" y="346"/>
                    <a:pt x="512" y="334"/>
                  </a:cubicBezTo>
                  <a:cubicBezTo>
                    <a:pt x="536" y="322"/>
                    <a:pt x="501" y="322"/>
                    <a:pt x="512" y="310"/>
                  </a:cubicBezTo>
                  <a:cubicBezTo>
                    <a:pt x="524" y="298"/>
                    <a:pt x="512" y="298"/>
                    <a:pt x="501" y="298"/>
                  </a:cubicBezTo>
                  <a:lnTo>
                    <a:pt x="465" y="263"/>
                  </a:lnTo>
                  <a:cubicBezTo>
                    <a:pt x="465" y="251"/>
                    <a:pt x="441" y="239"/>
                    <a:pt x="441" y="203"/>
                  </a:cubicBezTo>
                  <a:cubicBezTo>
                    <a:pt x="441" y="191"/>
                    <a:pt x="417" y="191"/>
                    <a:pt x="417" y="167"/>
                  </a:cubicBezTo>
                  <a:cubicBezTo>
                    <a:pt x="417" y="155"/>
                    <a:pt x="405" y="143"/>
                    <a:pt x="405" y="132"/>
                  </a:cubicBezTo>
                  <a:cubicBezTo>
                    <a:pt x="405" y="120"/>
                    <a:pt x="393" y="120"/>
                    <a:pt x="393" y="96"/>
                  </a:cubicBezTo>
                  <a:cubicBezTo>
                    <a:pt x="381" y="84"/>
                    <a:pt x="393" y="72"/>
                    <a:pt x="358" y="48"/>
                  </a:cubicBezTo>
                  <a:cubicBezTo>
                    <a:pt x="358" y="48"/>
                    <a:pt x="334" y="48"/>
                    <a:pt x="346" y="36"/>
                  </a:cubicBezTo>
                  <a:cubicBezTo>
                    <a:pt x="358" y="24"/>
                    <a:pt x="358" y="24"/>
                    <a:pt x="346" y="24"/>
                  </a:cubicBezTo>
                  <a:cubicBezTo>
                    <a:pt x="346" y="24"/>
                    <a:pt x="346" y="12"/>
                    <a:pt x="358" y="12"/>
                  </a:cubicBezTo>
                  <a:cubicBezTo>
                    <a:pt x="381" y="1"/>
                    <a:pt x="381" y="1"/>
                    <a:pt x="35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65" name="Google Shape;365;p33"/>
            <p:cNvSpPr/>
            <p:nvPr/>
          </p:nvSpPr>
          <p:spPr>
            <a:xfrm>
              <a:off x="5733150" y="5432050"/>
              <a:ext cx="14000" cy="17575"/>
            </a:xfrm>
            <a:custGeom>
              <a:avLst/>
              <a:gdLst/>
              <a:ahLst/>
              <a:cxnLst/>
              <a:rect l="l" t="t" r="r" b="b"/>
              <a:pathLst>
                <a:path w="560" h="703" extrusionOk="0">
                  <a:moveTo>
                    <a:pt x="227" y="0"/>
                  </a:moveTo>
                  <a:lnTo>
                    <a:pt x="227" y="48"/>
                  </a:lnTo>
                  <a:cubicBezTo>
                    <a:pt x="227" y="60"/>
                    <a:pt x="227" y="72"/>
                    <a:pt x="215" y="84"/>
                  </a:cubicBezTo>
                  <a:cubicBezTo>
                    <a:pt x="203" y="84"/>
                    <a:pt x="203" y="108"/>
                    <a:pt x="203" y="119"/>
                  </a:cubicBezTo>
                  <a:cubicBezTo>
                    <a:pt x="203" y="131"/>
                    <a:pt x="179" y="131"/>
                    <a:pt x="203" y="131"/>
                  </a:cubicBezTo>
                  <a:cubicBezTo>
                    <a:pt x="203" y="131"/>
                    <a:pt x="203" y="143"/>
                    <a:pt x="179" y="143"/>
                  </a:cubicBezTo>
                  <a:cubicBezTo>
                    <a:pt x="167" y="143"/>
                    <a:pt x="203" y="167"/>
                    <a:pt x="179" y="167"/>
                  </a:cubicBezTo>
                  <a:cubicBezTo>
                    <a:pt x="167" y="167"/>
                    <a:pt x="167" y="167"/>
                    <a:pt x="167" y="179"/>
                  </a:cubicBezTo>
                  <a:cubicBezTo>
                    <a:pt x="167" y="179"/>
                    <a:pt x="119" y="179"/>
                    <a:pt x="167" y="191"/>
                  </a:cubicBezTo>
                  <a:cubicBezTo>
                    <a:pt x="167" y="191"/>
                    <a:pt x="119" y="191"/>
                    <a:pt x="167" y="203"/>
                  </a:cubicBezTo>
                  <a:lnTo>
                    <a:pt x="143" y="203"/>
                  </a:lnTo>
                  <a:cubicBezTo>
                    <a:pt x="155" y="227"/>
                    <a:pt x="143" y="227"/>
                    <a:pt x="143" y="239"/>
                  </a:cubicBezTo>
                  <a:cubicBezTo>
                    <a:pt x="155" y="250"/>
                    <a:pt x="167" y="250"/>
                    <a:pt x="143" y="250"/>
                  </a:cubicBezTo>
                  <a:cubicBezTo>
                    <a:pt x="125" y="233"/>
                    <a:pt x="116" y="227"/>
                    <a:pt x="112" y="227"/>
                  </a:cubicBezTo>
                  <a:cubicBezTo>
                    <a:pt x="107" y="227"/>
                    <a:pt x="107" y="233"/>
                    <a:pt x="107" y="239"/>
                  </a:cubicBezTo>
                  <a:cubicBezTo>
                    <a:pt x="111" y="235"/>
                    <a:pt x="114" y="233"/>
                    <a:pt x="115" y="233"/>
                  </a:cubicBezTo>
                  <a:lnTo>
                    <a:pt x="115" y="233"/>
                  </a:lnTo>
                  <a:cubicBezTo>
                    <a:pt x="118" y="233"/>
                    <a:pt x="115" y="239"/>
                    <a:pt x="107" y="239"/>
                  </a:cubicBezTo>
                  <a:cubicBezTo>
                    <a:pt x="84" y="239"/>
                    <a:pt x="107" y="250"/>
                    <a:pt x="96" y="250"/>
                  </a:cubicBezTo>
                  <a:cubicBezTo>
                    <a:pt x="84" y="250"/>
                    <a:pt x="84" y="262"/>
                    <a:pt x="96" y="262"/>
                  </a:cubicBezTo>
                  <a:cubicBezTo>
                    <a:pt x="107" y="286"/>
                    <a:pt x="96" y="298"/>
                    <a:pt x="96" y="310"/>
                  </a:cubicBezTo>
                  <a:cubicBezTo>
                    <a:pt x="84" y="322"/>
                    <a:pt x="96" y="358"/>
                    <a:pt x="84" y="369"/>
                  </a:cubicBezTo>
                  <a:cubicBezTo>
                    <a:pt x="84" y="381"/>
                    <a:pt x="84" y="405"/>
                    <a:pt x="60" y="405"/>
                  </a:cubicBezTo>
                  <a:cubicBezTo>
                    <a:pt x="48" y="417"/>
                    <a:pt x="60" y="429"/>
                    <a:pt x="48" y="441"/>
                  </a:cubicBezTo>
                  <a:cubicBezTo>
                    <a:pt x="36" y="441"/>
                    <a:pt x="48" y="465"/>
                    <a:pt x="48" y="477"/>
                  </a:cubicBezTo>
                  <a:cubicBezTo>
                    <a:pt x="48" y="489"/>
                    <a:pt x="36" y="512"/>
                    <a:pt x="48" y="524"/>
                  </a:cubicBezTo>
                  <a:cubicBezTo>
                    <a:pt x="48" y="524"/>
                    <a:pt x="60" y="536"/>
                    <a:pt x="48" y="536"/>
                  </a:cubicBezTo>
                  <a:cubicBezTo>
                    <a:pt x="36" y="536"/>
                    <a:pt x="36" y="536"/>
                    <a:pt x="36" y="548"/>
                  </a:cubicBezTo>
                  <a:cubicBezTo>
                    <a:pt x="36" y="548"/>
                    <a:pt x="36" y="560"/>
                    <a:pt x="24" y="560"/>
                  </a:cubicBezTo>
                  <a:cubicBezTo>
                    <a:pt x="0" y="560"/>
                    <a:pt x="0" y="560"/>
                    <a:pt x="0" y="584"/>
                  </a:cubicBezTo>
                  <a:cubicBezTo>
                    <a:pt x="0" y="584"/>
                    <a:pt x="24" y="596"/>
                    <a:pt x="36" y="596"/>
                  </a:cubicBezTo>
                  <a:cubicBezTo>
                    <a:pt x="84" y="608"/>
                    <a:pt x="119" y="620"/>
                    <a:pt x="143" y="620"/>
                  </a:cubicBezTo>
                  <a:lnTo>
                    <a:pt x="155" y="620"/>
                  </a:lnTo>
                  <a:lnTo>
                    <a:pt x="167" y="643"/>
                  </a:lnTo>
                  <a:cubicBezTo>
                    <a:pt x="167" y="643"/>
                    <a:pt x="179" y="655"/>
                    <a:pt x="215" y="667"/>
                  </a:cubicBezTo>
                  <a:cubicBezTo>
                    <a:pt x="238" y="679"/>
                    <a:pt x="274" y="679"/>
                    <a:pt x="286" y="703"/>
                  </a:cubicBezTo>
                  <a:lnTo>
                    <a:pt x="334" y="703"/>
                  </a:lnTo>
                  <a:lnTo>
                    <a:pt x="334" y="679"/>
                  </a:lnTo>
                  <a:cubicBezTo>
                    <a:pt x="346" y="667"/>
                    <a:pt x="334" y="655"/>
                    <a:pt x="346" y="643"/>
                  </a:cubicBezTo>
                  <a:lnTo>
                    <a:pt x="346" y="608"/>
                  </a:lnTo>
                  <a:lnTo>
                    <a:pt x="346" y="584"/>
                  </a:lnTo>
                  <a:cubicBezTo>
                    <a:pt x="346" y="584"/>
                    <a:pt x="357" y="584"/>
                    <a:pt x="334" y="560"/>
                  </a:cubicBezTo>
                  <a:cubicBezTo>
                    <a:pt x="381" y="560"/>
                    <a:pt x="346" y="548"/>
                    <a:pt x="346" y="548"/>
                  </a:cubicBezTo>
                  <a:cubicBezTo>
                    <a:pt x="357" y="548"/>
                    <a:pt x="334" y="524"/>
                    <a:pt x="357" y="500"/>
                  </a:cubicBezTo>
                  <a:cubicBezTo>
                    <a:pt x="381" y="500"/>
                    <a:pt x="357" y="489"/>
                    <a:pt x="381" y="477"/>
                  </a:cubicBezTo>
                  <a:cubicBezTo>
                    <a:pt x="393" y="465"/>
                    <a:pt x="381" y="429"/>
                    <a:pt x="393" y="429"/>
                  </a:cubicBezTo>
                  <a:cubicBezTo>
                    <a:pt x="405" y="417"/>
                    <a:pt x="405" y="405"/>
                    <a:pt x="417" y="381"/>
                  </a:cubicBezTo>
                  <a:cubicBezTo>
                    <a:pt x="429" y="369"/>
                    <a:pt x="429" y="358"/>
                    <a:pt x="453" y="346"/>
                  </a:cubicBezTo>
                  <a:cubicBezTo>
                    <a:pt x="477" y="322"/>
                    <a:pt x="488" y="298"/>
                    <a:pt x="512" y="262"/>
                  </a:cubicBezTo>
                  <a:cubicBezTo>
                    <a:pt x="524" y="250"/>
                    <a:pt x="524" y="239"/>
                    <a:pt x="536" y="227"/>
                  </a:cubicBezTo>
                  <a:cubicBezTo>
                    <a:pt x="560" y="215"/>
                    <a:pt x="560" y="191"/>
                    <a:pt x="560" y="179"/>
                  </a:cubicBezTo>
                  <a:lnTo>
                    <a:pt x="560" y="143"/>
                  </a:lnTo>
                  <a:cubicBezTo>
                    <a:pt x="560" y="143"/>
                    <a:pt x="560" y="131"/>
                    <a:pt x="488" y="119"/>
                  </a:cubicBezTo>
                  <a:lnTo>
                    <a:pt x="477" y="108"/>
                  </a:lnTo>
                  <a:cubicBezTo>
                    <a:pt x="465" y="96"/>
                    <a:pt x="441" y="72"/>
                    <a:pt x="393" y="60"/>
                  </a:cubicBezTo>
                  <a:cubicBezTo>
                    <a:pt x="357" y="48"/>
                    <a:pt x="346" y="48"/>
                    <a:pt x="322" y="24"/>
                  </a:cubicBezTo>
                  <a:cubicBezTo>
                    <a:pt x="262" y="0"/>
                    <a:pt x="227" y="0"/>
                    <a:pt x="22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66" name="Google Shape;366;p33"/>
            <p:cNvSpPr/>
            <p:nvPr/>
          </p:nvSpPr>
          <p:spPr>
            <a:xfrm>
              <a:off x="5751900" y="5372325"/>
              <a:ext cx="20250" cy="32950"/>
            </a:xfrm>
            <a:custGeom>
              <a:avLst/>
              <a:gdLst/>
              <a:ahLst/>
              <a:cxnLst/>
              <a:rect l="l" t="t" r="r" b="b"/>
              <a:pathLst>
                <a:path w="810" h="1318" extrusionOk="0">
                  <a:moveTo>
                    <a:pt x="298" y="401"/>
                  </a:moveTo>
                  <a:cubicBezTo>
                    <a:pt x="298" y="401"/>
                    <a:pt x="310" y="401"/>
                    <a:pt x="310" y="413"/>
                  </a:cubicBezTo>
                  <a:cubicBezTo>
                    <a:pt x="298" y="413"/>
                    <a:pt x="298" y="413"/>
                    <a:pt x="298" y="401"/>
                  </a:cubicBezTo>
                  <a:close/>
                  <a:moveTo>
                    <a:pt x="518" y="0"/>
                  </a:moveTo>
                  <a:cubicBezTo>
                    <a:pt x="507" y="0"/>
                    <a:pt x="500" y="3"/>
                    <a:pt x="500" y="8"/>
                  </a:cubicBezTo>
                  <a:cubicBezTo>
                    <a:pt x="500" y="44"/>
                    <a:pt x="489" y="56"/>
                    <a:pt x="489" y="80"/>
                  </a:cubicBezTo>
                  <a:cubicBezTo>
                    <a:pt x="489" y="115"/>
                    <a:pt x="477" y="139"/>
                    <a:pt x="465" y="163"/>
                  </a:cubicBezTo>
                  <a:cubicBezTo>
                    <a:pt x="441" y="175"/>
                    <a:pt x="441" y="187"/>
                    <a:pt x="429" y="199"/>
                  </a:cubicBezTo>
                  <a:cubicBezTo>
                    <a:pt x="429" y="222"/>
                    <a:pt x="417" y="234"/>
                    <a:pt x="417" y="246"/>
                  </a:cubicBezTo>
                  <a:cubicBezTo>
                    <a:pt x="417" y="258"/>
                    <a:pt x="417" y="258"/>
                    <a:pt x="405" y="282"/>
                  </a:cubicBezTo>
                  <a:cubicBezTo>
                    <a:pt x="381" y="282"/>
                    <a:pt x="417" y="294"/>
                    <a:pt x="405" y="294"/>
                  </a:cubicBezTo>
                  <a:cubicBezTo>
                    <a:pt x="369" y="294"/>
                    <a:pt x="381" y="306"/>
                    <a:pt x="369" y="318"/>
                  </a:cubicBezTo>
                  <a:cubicBezTo>
                    <a:pt x="369" y="342"/>
                    <a:pt x="322" y="318"/>
                    <a:pt x="358" y="353"/>
                  </a:cubicBezTo>
                  <a:lnTo>
                    <a:pt x="346" y="353"/>
                  </a:lnTo>
                  <a:cubicBezTo>
                    <a:pt x="322" y="365"/>
                    <a:pt x="298" y="353"/>
                    <a:pt x="322" y="401"/>
                  </a:cubicBezTo>
                  <a:lnTo>
                    <a:pt x="286" y="401"/>
                  </a:lnTo>
                  <a:cubicBezTo>
                    <a:pt x="298" y="413"/>
                    <a:pt x="286" y="425"/>
                    <a:pt x="262" y="437"/>
                  </a:cubicBezTo>
                  <a:cubicBezTo>
                    <a:pt x="262" y="437"/>
                    <a:pt x="250" y="437"/>
                    <a:pt x="250" y="461"/>
                  </a:cubicBezTo>
                  <a:cubicBezTo>
                    <a:pt x="262" y="472"/>
                    <a:pt x="286" y="484"/>
                    <a:pt x="239" y="484"/>
                  </a:cubicBezTo>
                  <a:cubicBezTo>
                    <a:pt x="227" y="484"/>
                    <a:pt x="239" y="496"/>
                    <a:pt x="250" y="496"/>
                  </a:cubicBezTo>
                  <a:cubicBezTo>
                    <a:pt x="250" y="496"/>
                    <a:pt x="250" y="496"/>
                    <a:pt x="250" y="496"/>
                  </a:cubicBezTo>
                  <a:lnTo>
                    <a:pt x="250" y="496"/>
                  </a:lnTo>
                  <a:cubicBezTo>
                    <a:pt x="247" y="496"/>
                    <a:pt x="243" y="496"/>
                    <a:pt x="239" y="496"/>
                  </a:cubicBezTo>
                  <a:cubicBezTo>
                    <a:pt x="242" y="504"/>
                    <a:pt x="245" y="507"/>
                    <a:pt x="247" y="507"/>
                  </a:cubicBezTo>
                  <a:cubicBezTo>
                    <a:pt x="250" y="507"/>
                    <a:pt x="250" y="497"/>
                    <a:pt x="250" y="496"/>
                  </a:cubicBezTo>
                  <a:lnTo>
                    <a:pt x="250" y="496"/>
                  </a:lnTo>
                  <a:cubicBezTo>
                    <a:pt x="282" y="497"/>
                    <a:pt x="265" y="499"/>
                    <a:pt x="286" y="520"/>
                  </a:cubicBezTo>
                  <a:cubicBezTo>
                    <a:pt x="250" y="520"/>
                    <a:pt x="262" y="544"/>
                    <a:pt x="250" y="556"/>
                  </a:cubicBezTo>
                  <a:cubicBezTo>
                    <a:pt x="239" y="556"/>
                    <a:pt x="239" y="592"/>
                    <a:pt x="239" y="603"/>
                  </a:cubicBezTo>
                  <a:cubicBezTo>
                    <a:pt x="239" y="627"/>
                    <a:pt x="239" y="663"/>
                    <a:pt x="227" y="675"/>
                  </a:cubicBezTo>
                  <a:cubicBezTo>
                    <a:pt x="203" y="723"/>
                    <a:pt x="191" y="746"/>
                    <a:pt x="179" y="794"/>
                  </a:cubicBezTo>
                  <a:cubicBezTo>
                    <a:pt x="167" y="806"/>
                    <a:pt x="167" y="842"/>
                    <a:pt x="143" y="853"/>
                  </a:cubicBezTo>
                  <a:cubicBezTo>
                    <a:pt x="131" y="865"/>
                    <a:pt x="131" y="913"/>
                    <a:pt x="119" y="925"/>
                  </a:cubicBezTo>
                  <a:cubicBezTo>
                    <a:pt x="108" y="949"/>
                    <a:pt x="108" y="961"/>
                    <a:pt x="108" y="996"/>
                  </a:cubicBezTo>
                  <a:cubicBezTo>
                    <a:pt x="84" y="1020"/>
                    <a:pt x="72" y="1032"/>
                    <a:pt x="72" y="1080"/>
                  </a:cubicBezTo>
                  <a:cubicBezTo>
                    <a:pt x="72" y="1092"/>
                    <a:pt x="84" y="1115"/>
                    <a:pt x="72" y="1115"/>
                  </a:cubicBezTo>
                  <a:cubicBezTo>
                    <a:pt x="60" y="1115"/>
                    <a:pt x="60" y="1127"/>
                    <a:pt x="60" y="1127"/>
                  </a:cubicBezTo>
                  <a:cubicBezTo>
                    <a:pt x="60" y="1139"/>
                    <a:pt x="48" y="1139"/>
                    <a:pt x="24" y="1151"/>
                  </a:cubicBezTo>
                  <a:cubicBezTo>
                    <a:pt x="12" y="1151"/>
                    <a:pt x="0" y="1163"/>
                    <a:pt x="0" y="1187"/>
                  </a:cubicBezTo>
                  <a:lnTo>
                    <a:pt x="24" y="1211"/>
                  </a:lnTo>
                  <a:cubicBezTo>
                    <a:pt x="72" y="1223"/>
                    <a:pt x="119" y="1246"/>
                    <a:pt x="131" y="1246"/>
                  </a:cubicBezTo>
                  <a:lnTo>
                    <a:pt x="143" y="1246"/>
                  </a:lnTo>
                  <a:lnTo>
                    <a:pt x="167" y="1258"/>
                  </a:lnTo>
                  <a:cubicBezTo>
                    <a:pt x="167" y="1270"/>
                    <a:pt x="179" y="1270"/>
                    <a:pt x="203" y="1294"/>
                  </a:cubicBezTo>
                  <a:cubicBezTo>
                    <a:pt x="239" y="1306"/>
                    <a:pt x="262" y="1306"/>
                    <a:pt x="286" y="1318"/>
                  </a:cubicBezTo>
                  <a:lnTo>
                    <a:pt x="298" y="1318"/>
                  </a:lnTo>
                  <a:cubicBezTo>
                    <a:pt x="298" y="1318"/>
                    <a:pt x="298" y="1306"/>
                    <a:pt x="322" y="1306"/>
                  </a:cubicBezTo>
                  <a:cubicBezTo>
                    <a:pt x="334" y="1306"/>
                    <a:pt x="334" y="1306"/>
                    <a:pt x="334" y="1294"/>
                  </a:cubicBezTo>
                  <a:cubicBezTo>
                    <a:pt x="334" y="1270"/>
                    <a:pt x="334" y="1258"/>
                    <a:pt x="358" y="1246"/>
                  </a:cubicBezTo>
                  <a:cubicBezTo>
                    <a:pt x="369" y="1211"/>
                    <a:pt x="369" y="1187"/>
                    <a:pt x="381" y="1151"/>
                  </a:cubicBezTo>
                  <a:cubicBezTo>
                    <a:pt x="393" y="1139"/>
                    <a:pt x="381" y="1115"/>
                    <a:pt x="393" y="1092"/>
                  </a:cubicBezTo>
                  <a:cubicBezTo>
                    <a:pt x="417" y="1080"/>
                    <a:pt x="417" y="1056"/>
                    <a:pt x="417" y="1032"/>
                  </a:cubicBezTo>
                  <a:cubicBezTo>
                    <a:pt x="417" y="1020"/>
                    <a:pt x="429" y="1020"/>
                    <a:pt x="417" y="1008"/>
                  </a:cubicBezTo>
                  <a:cubicBezTo>
                    <a:pt x="453" y="1008"/>
                    <a:pt x="429" y="973"/>
                    <a:pt x="441" y="961"/>
                  </a:cubicBezTo>
                  <a:cubicBezTo>
                    <a:pt x="477" y="949"/>
                    <a:pt x="441" y="901"/>
                    <a:pt x="477" y="889"/>
                  </a:cubicBezTo>
                  <a:cubicBezTo>
                    <a:pt x="489" y="877"/>
                    <a:pt x="489" y="853"/>
                    <a:pt x="489" y="830"/>
                  </a:cubicBezTo>
                  <a:cubicBezTo>
                    <a:pt x="500" y="794"/>
                    <a:pt x="500" y="758"/>
                    <a:pt x="512" y="723"/>
                  </a:cubicBezTo>
                  <a:lnTo>
                    <a:pt x="560" y="639"/>
                  </a:lnTo>
                  <a:cubicBezTo>
                    <a:pt x="572" y="603"/>
                    <a:pt x="596" y="580"/>
                    <a:pt x="620" y="544"/>
                  </a:cubicBezTo>
                  <a:cubicBezTo>
                    <a:pt x="655" y="496"/>
                    <a:pt x="679" y="437"/>
                    <a:pt x="715" y="401"/>
                  </a:cubicBezTo>
                  <a:cubicBezTo>
                    <a:pt x="727" y="365"/>
                    <a:pt x="739" y="318"/>
                    <a:pt x="774" y="294"/>
                  </a:cubicBezTo>
                  <a:cubicBezTo>
                    <a:pt x="786" y="258"/>
                    <a:pt x="798" y="234"/>
                    <a:pt x="798" y="199"/>
                  </a:cubicBezTo>
                  <a:cubicBezTo>
                    <a:pt x="798" y="187"/>
                    <a:pt x="810" y="175"/>
                    <a:pt x="810" y="163"/>
                  </a:cubicBezTo>
                  <a:cubicBezTo>
                    <a:pt x="810" y="139"/>
                    <a:pt x="810" y="139"/>
                    <a:pt x="774" y="115"/>
                  </a:cubicBezTo>
                  <a:lnTo>
                    <a:pt x="750" y="103"/>
                  </a:lnTo>
                  <a:cubicBezTo>
                    <a:pt x="739" y="80"/>
                    <a:pt x="727" y="68"/>
                    <a:pt x="667" y="56"/>
                  </a:cubicBezTo>
                  <a:cubicBezTo>
                    <a:pt x="631" y="44"/>
                    <a:pt x="608" y="44"/>
                    <a:pt x="596" y="20"/>
                  </a:cubicBezTo>
                  <a:cubicBezTo>
                    <a:pt x="561" y="6"/>
                    <a:pt x="534" y="0"/>
                    <a:pt x="51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67" name="Google Shape;367;p33"/>
            <p:cNvSpPr/>
            <p:nvPr/>
          </p:nvSpPr>
          <p:spPr>
            <a:xfrm>
              <a:off x="5777800" y="5312800"/>
              <a:ext cx="20550" cy="32950"/>
            </a:xfrm>
            <a:custGeom>
              <a:avLst/>
              <a:gdLst/>
              <a:ahLst/>
              <a:cxnLst/>
              <a:rect l="l" t="t" r="r" b="b"/>
              <a:pathLst>
                <a:path w="822" h="1318" extrusionOk="0">
                  <a:moveTo>
                    <a:pt x="298" y="401"/>
                  </a:moveTo>
                  <a:cubicBezTo>
                    <a:pt x="298" y="401"/>
                    <a:pt x="322" y="401"/>
                    <a:pt x="322" y="413"/>
                  </a:cubicBezTo>
                  <a:cubicBezTo>
                    <a:pt x="298" y="413"/>
                    <a:pt x="298" y="413"/>
                    <a:pt x="298" y="401"/>
                  </a:cubicBezTo>
                  <a:close/>
                  <a:moveTo>
                    <a:pt x="525" y="0"/>
                  </a:moveTo>
                  <a:cubicBezTo>
                    <a:pt x="516" y="0"/>
                    <a:pt x="512" y="3"/>
                    <a:pt x="512" y="8"/>
                  </a:cubicBezTo>
                  <a:cubicBezTo>
                    <a:pt x="512" y="44"/>
                    <a:pt x="500" y="56"/>
                    <a:pt x="500" y="79"/>
                  </a:cubicBezTo>
                  <a:cubicBezTo>
                    <a:pt x="500" y="115"/>
                    <a:pt x="476" y="139"/>
                    <a:pt x="465" y="163"/>
                  </a:cubicBezTo>
                  <a:cubicBezTo>
                    <a:pt x="453" y="175"/>
                    <a:pt x="453" y="187"/>
                    <a:pt x="441" y="198"/>
                  </a:cubicBezTo>
                  <a:cubicBezTo>
                    <a:pt x="441" y="222"/>
                    <a:pt x="417" y="234"/>
                    <a:pt x="417" y="246"/>
                  </a:cubicBezTo>
                  <a:cubicBezTo>
                    <a:pt x="417" y="258"/>
                    <a:pt x="417" y="258"/>
                    <a:pt x="405" y="282"/>
                  </a:cubicBezTo>
                  <a:cubicBezTo>
                    <a:pt x="393" y="282"/>
                    <a:pt x="417" y="294"/>
                    <a:pt x="405" y="294"/>
                  </a:cubicBezTo>
                  <a:cubicBezTo>
                    <a:pt x="381" y="294"/>
                    <a:pt x="393" y="306"/>
                    <a:pt x="381" y="317"/>
                  </a:cubicBezTo>
                  <a:cubicBezTo>
                    <a:pt x="381" y="341"/>
                    <a:pt x="334" y="317"/>
                    <a:pt x="357" y="353"/>
                  </a:cubicBezTo>
                  <a:lnTo>
                    <a:pt x="346" y="353"/>
                  </a:lnTo>
                  <a:cubicBezTo>
                    <a:pt x="334" y="365"/>
                    <a:pt x="298" y="353"/>
                    <a:pt x="334" y="401"/>
                  </a:cubicBezTo>
                  <a:lnTo>
                    <a:pt x="286" y="401"/>
                  </a:lnTo>
                  <a:cubicBezTo>
                    <a:pt x="298" y="413"/>
                    <a:pt x="286" y="425"/>
                    <a:pt x="274" y="437"/>
                  </a:cubicBezTo>
                  <a:cubicBezTo>
                    <a:pt x="274" y="437"/>
                    <a:pt x="262" y="437"/>
                    <a:pt x="262" y="460"/>
                  </a:cubicBezTo>
                  <a:cubicBezTo>
                    <a:pt x="274" y="472"/>
                    <a:pt x="286" y="484"/>
                    <a:pt x="238" y="484"/>
                  </a:cubicBezTo>
                  <a:cubicBezTo>
                    <a:pt x="226" y="484"/>
                    <a:pt x="238" y="496"/>
                    <a:pt x="262" y="496"/>
                  </a:cubicBezTo>
                  <a:cubicBezTo>
                    <a:pt x="262" y="496"/>
                    <a:pt x="262" y="496"/>
                    <a:pt x="262" y="496"/>
                  </a:cubicBezTo>
                  <a:lnTo>
                    <a:pt x="262" y="496"/>
                  </a:lnTo>
                  <a:cubicBezTo>
                    <a:pt x="257" y="496"/>
                    <a:pt x="250" y="496"/>
                    <a:pt x="238" y="496"/>
                  </a:cubicBezTo>
                  <a:cubicBezTo>
                    <a:pt x="246" y="504"/>
                    <a:pt x="252" y="507"/>
                    <a:pt x="255" y="507"/>
                  </a:cubicBezTo>
                  <a:cubicBezTo>
                    <a:pt x="261" y="507"/>
                    <a:pt x="262" y="498"/>
                    <a:pt x="262" y="496"/>
                  </a:cubicBezTo>
                  <a:lnTo>
                    <a:pt x="262" y="496"/>
                  </a:lnTo>
                  <a:cubicBezTo>
                    <a:pt x="277" y="497"/>
                    <a:pt x="268" y="502"/>
                    <a:pt x="286" y="520"/>
                  </a:cubicBezTo>
                  <a:cubicBezTo>
                    <a:pt x="262" y="520"/>
                    <a:pt x="274" y="544"/>
                    <a:pt x="262" y="556"/>
                  </a:cubicBezTo>
                  <a:cubicBezTo>
                    <a:pt x="238" y="556"/>
                    <a:pt x="238" y="591"/>
                    <a:pt x="238" y="603"/>
                  </a:cubicBezTo>
                  <a:cubicBezTo>
                    <a:pt x="238" y="627"/>
                    <a:pt x="238" y="663"/>
                    <a:pt x="226" y="675"/>
                  </a:cubicBezTo>
                  <a:cubicBezTo>
                    <a:pt x="215" y="722"/>
                    <a:pt x="203" y="746"/>
                    <a:pt x="179" y="794"/>
                  </a:cubicBezTo>
                  <a:cubicBezTo>
                    <a:pt x="167" y="806"/>
                    <a:pt x="167" y="841"/>
                    <a:pt x="155" y="853"/>
                  </a:cubicBezTo>
                  <a:cubicBezTo>
                    <a:pt x="143" y="865"/>
                    <a:pt x="143" y="913"/>
                    <a:pt x="119" y="925"/>
                  </a:cubicBezTo>
                  <a:cubicBezTo>
                    <a:pt x="107" y="948"/>
                    <a:pt x="107" y="960"/>
                    <a:pt x="107" y="996"/>
                  </a:cubicBezTo>
                  <a:cubicBezTo>
                    <a:pt x="95" y="1020"/>
                    <a:pt x="84" y="1032"/>
                    <a:pt x="84" y="1079"/>
                  </a:cubicBezTo>
                  <a:cubicBezTo>
                    <a:pt x="84" y="1091"/>
                    <a:pt x="95" y="1115"/>
                    <a:pt x="84" y="1115"/>
                  </a:cubicBezTo>
                  <a:cubicBezTo>
                    <a:pt x="60" y="1115"/>
                    <a:pt x="60" y="1127"/>
                    <a:pt x="60" y="1127"/>
                  </a:cubicBezTo>
                  <a:cubicBezTo>
                    <a:pt x="60" y="1139"/>
                    <a:pt x="48" y="1139"/>
                    <a:pt x="36" y="1151"/>
                  </a:cubicBezTo>
                  <a:cubicBezTo>
                    <a:pt x="24" y="1151"/>
                    <a:pt x="0" y="1163"/>
                    <a:pt x="0" y="1187"/>
                  </a:cubicBezTo>
                  <a:lnTo>
                    <a:pt x="36" y="1210"/>
                  </a:lnTo>
                  <a:cubicBezTo>
                    <a:pt x="84" y="1222"/>
                    <a:pt x="119" y="1246"/>
                    <a:pt x="143" y="1246"/>
                  </a:cubicBezTo>
                  <a:lnTo>
                    <a:pt x="155" y="1246"/>
                  </a:lnTo>
                  <a:lnTo>
                    <a:pt x="167" y="1258"/>
                  </a:lnTo>
                  <a:cubicBezTo>
                    <a:pt x="167" y="1270"/>
                    <a:pt x="179" y="1270"/>
                    <a:pt x="215" y="1294"/>
                  </a:cubicBezTo>
                  <a:cubicBezTo>
                    <a:pt x="238" y="1306"/>
                    <a:pt x="274" y="1306"/>
                    <a:pt x="286" y="1318"/>
                  </a:cubicBezTo>
                  <a:lnTo>
                    <a:pt x="298" y="1318"/>
                  </a:lnTo>
                  <a:cubicBezTo>
                    <a:pt x="298" y="1318"/>
                    <a:pt x="298" y="1306"/>
                    <a:pt x="334" y="1306"/>
                  </a:cubicBezTo>
                  <a:cubicBezTo>
                    <a:pt x="346" y="1306"/>
                    <a:pt x="346" y="1306"/>
                    <a:pt x="346" y="1294"/>
                  </a:cubicBezTo>
                  <a:cubicBezTo>
                    <a:pt x="346" y="1270"/>
                    <a:pt x="346" y="1258"/>
                    <a:pt x="357" y="1246"/>
                  </a:cubicBezTo>
                  <a:cubicBezTo>
                    <a:pt x="369" y="1210"/>
                    <a:pt x="369" y="1187"/>
                    <a:pt x="393" y="1151"/>
                  </a:cubicBezTo>
                  <a:cubicBezTo>
                    <a:pt x="405" y="1139"/>
                    <a:pt x="393" y="1115"/>
                    <a:pt x="405" y="1091"/>
                  </a:cubicBezTo>
                  <a:cubicBezTo>
                    <a:pt x="417" y="1079"/>
                    <a:pt x="417" y="1056"/>
                    <a:pt x="417" y="1032"/>
                  </a:cubicBezTo>
                  <a:cubicBezTo>
                    <a:pt x="417" y="1020"/>
                    <a:pt x="429" y="1020"/>
                    <a:pt x="417" y="1008"/>
                  </a:cubicBezTo>
                  <a:cubicBezTo>
                    <a:pt x="465" y="1008"/>
                    <a:pt x="429" y="972"/>
                    <a:pt x="453" y="960"/>
                  </a:cubicBezTo>
                  <a:cubicBezTo>
                    <a:pt x="476" y="948"/>
                    <a:pt x="453" y="901"/>
                    <a:pt x="476" y="889"/>
                  </a:cubicBezTo>
                  <a:cubicBezTo>
                    <a:pt x="488" y="877"/>
                    <a:pt x="488" y="853"/>
                    <a:pt x="488" y="829"/>
                  </a:cubicBezTo>
                  <a:cubicBezTo>
                    <a:pt x="512" y="794"/>
                    <a:pt x="512" y="758"/>
                    <a:pt x="524" y="722"/>
                  </a:cubicBezTo>
                  <a:lnTo>
                    <a:pt x="572" y="639"/>
                  </a:lnTo>
                  <a:cubicBezTo>
                    <a:pt x="584" y="603"/>
                    <a:pt x="596" y="579"/>
                    <a:pt x="631" y="544"/>
                  </a:cubicBezTo>
                  <a:cubicBezTo>
                    <a:pt x="655" y="496"/>
                    <a:pt x="691" y="437"/>
                    <a:pt x="715" y="401"/>
                  </a:cubicBezTo>
                  <a:cubicBezTo>
                    <a:pt x="727" y="365"/>
                    <a:pt x="750" y="317"/>
                    <a:pt x="774" y="294"/>
                  </a:cubicBezTo>
                  <a:cubicBezTo>
                    <a:pt x="786" y="258"/>
                    <a:pt x="810" y="234"/>
                    <a:pt x="810" y="198"/>
                  </a:cubicBezTo>
                  <a:cubicBezTo>
                    <a:pt x="810" y="187"/>
                    <a:pt x="822" y="175"/>
                    <a:pt x="822" y="163"/>
                  </a:cubicBezTo>
                  <a:cubicBezTo>
                    <a:pt x="822" y="139"/>
                    <a:pt x="822" y="139"/>
                    <a:pt x="774" y="115"/>
                  </a:cubicBezTo>
                  <a:lnTo>
                    <a:pt x="762" y="103"/>
                  </a:lnTo>
                  <a:cubicBezTo>
                    <a:pt x="750" y="79"/>
                    <a:pt x="727" y="67"/>
                    <a:pt x="679" y="56"/>
                  </a:cubicBezTo>
                  <a:cubicBezTo>
                    <a:pt x="643" y="44"/>
                    <a:pt x="607" y="44"/>
                    <a:pt x="596" y="20"/>
                  </a:cubicBezTo>
                  <a:cubicBezTo>
                    <a:pt x="561" y="6"/>
                    <a:pt x="538" y="0"/>
                    <a:pt x="52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68" name="Google Shape;368;p33"/>
            <p:cNvSpPr/>
            <p:nvPr/>
          </p:nvSpPr>
          <p:spPr>
            <a:xfrm>
              <a:off x="5803700" y="5253250"/>
              <a:ext cx="20250" cy="32975"/>
            </a:xfrm>
            <a:custGeom>
              <a:avLst/>
              <a:gdLst/>
              <a:ahLst/>
              <a:cxnLst/>
              <a:rect l="l" t="t" r="r" b="b"/>
              <a:pathLst>
                <a:path w="810" h="1319" extrusionOk="0">
                  <a:moveTo>
                    <a:pt x="298" y="402"/>
                  </a:moveTo>
                  <a:cubicBezTo>
                    <a:pt x="298" y="402"/>
                    <a:pt x="310" y="402"/>
                    <a:pt x="310" y="413"/>
                  </a:cubicBezTo>
                  <a:cubicBezTo>
                    <a:pt x="298" y="413"/>
                    <a:pt x="298" y="413"/>
                    <a:pt x="298" y="402"/>
                  </a:cubicBezTo>
                  <a:close/>
                  <a:moveTo>
                    <a:pt x="518" y="1"/>
                  </a:moveTo>
                  <a:cubicBezTo>
                    <a:pt x="506" y="1"/>
                    <a:pt x="500" y="4"/>
                    <a:pt x="500" y="9"/>
                  </a:cubicBezTo>
                  <a:cubicBezTo>
                    <a:pt x="500" y="44"/>
                    <a:pt x="488" y="56"/>
                    <a:pt x="488" y="80"/>
                  </a:cubicBezTo>
                  <a:cubicBezTo>
                    <a:pt x="488" y="116"/>
                    <a:pt x="476" y="140"/>
                    <a:pt x="453" y="163"/>
                  </a:cubicBezTo>
                  <a:cubicBezTo>
                    <a:pt x="441" y="175"/>
                    <a:pt x="441" y="187"/>
                    <a:pt x="429" y="199"/>
                  </a:cubicBezTo>
                  <a:cubicBezTo>
                    <a:pt x="429" y="223"/>
                    <a:pt x="417" y="235"/>
                    <a:pt x="417" y="247"/>
                  </a:cubicBezTo>
                  <a:cubicBezTo>
                    <a:pt x="417" y="259"/>
                    <a:pt x="417" y="259"/>
                    <a:pt x="393" y="283"/>
                  </a:cubicBezTo>
                  <a:cubicBezTo>
                    <a:pt x="381" y="283"/>
                    <a:pt x="417" y="294"/>
                    <a:pt x="393" y="294"/>
                  </a:cubicBezTo>
                  <a:cubicBezTo>
                    <a:pt x="369" y="294"/>
                    <a:pt x="381" y="306"/>
                    <a:pt x="369" y="318"/>
                  </a:cubicBezTo>
                  <a:cubicBezTo>
                    <a:pt x="369" y="342"/>
                    <a:pt x="322" y="318"/>
                    <a:pt x="357" y="354"/>
                  </a:cubicBezTo>
                  <a:lnTo>
                    <a:pt x="333" y="354"/>
                  </a:lnTo>
                  <a:cubicBezTo>
                    <a:pt x="322" y="366"/>
                    <a:pt x="298" y="354"/>
                    <a:pt x="322" y="402"/>
                  </a:cubicBezTo>
                  <a:lnTo>
                    <a:pt x="274" y="402"/>
                  </a:lnTo>
                  <a:cubicBezTo>
                    <a:pt x="298" y="413"/>
                    <a:pt x="274" y="425"/>
                    <a:pt x="262" y="437"/>
                  </a:cubicBezTo>
                  <a:cubicBezTo>
                    <a:pt x="262" y="437"/>
                    <a:pt x="250" y="437"/>
                    <a:pt x="250" y="461"/>
                  </a:cubicBezTo>
                  <a:cubicBezTo>
                    <a:pt x="262" y="473"/>
                    <a:pt x="274" y="485"/>
                    <a:pt x="238" y="485"/>
                  </a:cubicBezTo>
                  <a:cubicBezTo>
                    <a:pt x="214" y="485"/>
                    <a:pt x="238" y="497"/>
                    <a:pt x="250" y="497"/>
                  </a:cubicBezTo>
                  <a:cubicBezTo>
                    <a:pt x="250" y="497"/>
                    <a:pt x="250" y="497"/>
                    <a:pt x="250" y="497"/>
                  </a:cubicBezTo>
                  <a:lnTo>
                    <a:pt x="250" y="497"/>
                  </a:lnTo>
                  <a:cubicBezTo>
                    <a:pt x="247" y="497"/>
                    <a:pt x="243" y="497"/>
                    <a:pt x="238" y="497"/>
                  </a:cubicBezTo>
                  <a:cubicBezTo>
                    <a:pt x="242" y="505"/>
                    <a:pt x="245" y="507"/>
                    <a:pt x="247" y="507"/>
                  </a:cubicBezTo>
                  <a:cubicBezTo>
                    <a:pt x="250" y="507"/>
                    <a:pt x="250" y="498"/>
                    <a:pt x="250" y="497"/>
                  </a:cubicBezTo>
                  <a:lnTo>
                    <a:pt x="250" y="497"/>
                  </a:lnTo>
                  <a:cubicBezTo>
                    <a:pt x="271" y="497"/>
                    <a:pt x="264" y="500"/>
                    <a:pt x="274" y="521"/>
                  </a:cubicBezTo>
                  <a:cubicBezTo>
                    <a:pt x="250" y="521"/>
                    <a:pt x="262" y="544"/>
                    <a:pt x="250" y="556"/>
                  </a:cubicBezTo>
                  <a:cubicBezTo>
                    <a:pt x="238" y="556"/>
                    <a:pt x="238" y="592"/>
                    <a:pt x="238" y="604"/>
                  </a:cubicBezTo>
                  <a:cubicBezTo>
                    <a:pt x="238" y="628"/>
                    <a:pt x="238" y="664"/>
                    <a:pt x="214" y="675"/>
                  </a:cubicBezTo>
                  <a:cubicBezTo>
                    <a:pt x="202" y="723"/>
                    <a:pt x="191" y="747"/>
                    <a:pt x="179" y="794"/>
                  </a:cubicBezTo>
                  <a:cubicBezTo>
                    <a:pt x="155" y="806"/>
                    <a:pt x="155" y="842"/>
                    <a:pt x="143" y="854"/>
                  </a:cubicBezTo>
                  <a:cubicBezTo>
                    <a:pt x="131" y="866"/>
                    <a:pt x="131" y="914"/>
                    <a:pt x="119" y="925"/>
                  </a:cubicBezTo>
                  <a:cubicBezTo>
                    <a:pt x="95" y="949"/>
                    <a:pt x="95" y="961"/>
                    <a:pt x="95" y="997"/>
                  </a:cubicBezTo>
                  <a:cubicBezTo>
                    <a:pt x="83" y="1021"/>
                    <a:pt x="72" y="1033"/>
                    <a:pt x="72" y="1080"/>
                  </a:cubicBezTo>
                  <a:cubicBezTo>
                    <a:pt x="72" y="1092"/>
                    <a:pt x="83" y="1116"/>
                    <a:pt x="72" y="1116"/>
                  </a:cubicBezTo>
                  <a:cubicBezTo>
                    <a:pt x="60" y="1116"/>
                    <a:pt x="60" y="1128"/>
                    <a:pt x="60" y="1128"/>
                  </a:cubicBezTo>
                  <a:cubicBezTo>
                    <a:pt x="60" y="1140"/>
                    <a:pt x="36" y="1140"/>
                    <a:pt x="24" y="1152"/>
                  </a:cubicBezTo>
                  <a:cubicBezTo>
                    <a:pt x="12" y="1152"/>
                    <a:pt x="0" y="1164"/>
                    <a:pt x="0" y="1187"/>
                  </a:cubicBezTo>
                  <a:lnTo>
                    <a:pt x="24" y="1211"/>
                  </a:lnTo>
                  <a:cubicBezTo>
                    <a:pt x="72" y="1223"/>
                    <a:pt x="119" y="1247"/>
                    <a:pt x="131" y="1247"/>
                  </a:cubicBezTo>
                  <a:lnTo>
                    <a:pt x="143" y="1247"/>
                  </a:lnTo>
                  <a:lnTo>
                    <a:pt x="155" y="1259"/>
                  </a:lnTo>
                  <a:cubicBezTo>
                    <a:pt x="155" y="1271"/>
                    <a:pt x="179" y="1271"/>
                    <a:pt x="202" y="1295"/>
                  </a:cubicBezTo>
                  <a:cubicBezTo>
                    <a:pt x="238" y="1306"/>
                    <a:pt x="262" y="1306"/>
                    <a:pt x="274" y="1318"/>
                  </a:cubicBezTo>
                  <a:lnTo>
                    <a:pt x="298" y="1318"/>
                  </a:lnTo>
                  <a:cubicBezTo>
                    <a:pt x="298" y="1318"/>
                    <a:pt x="298" y="1306"/>
                    <a:pt x="322" y="1306"/>
                  </a:cubicBezTo>
                  <a:cubicBezTo>
                    <a:pt x="333" y="1306"/>
                    <a:pt x="333" y="1306"/>
                    <a:pt x="333" y="1295"/>
                  </a:cubicBezTo>
                  <a:cubicBezTo>
                    <a:pt x="333" y="1271"/>
                    <a:pt x="333" y="1259"/>
                    <a:pt x="345" y="1247"/>
                  </a:cubicBezTo>
                  <a:cubicBezTo>
                    <a:pt x="369" y="1211"/>
                    <a:pt x="369" y="1187"/>
                    <a:pt x="381" y="1152"/>
                  </a:cubicBezTo>
                  <a:cubicBezTo>
                    <a:pt x="393" y="1140"/>
                    <a:pt x="381" y="1116"/>
                    <a:pt x="393" y="1092"/>
                  </a:cubicBezTo>
                  <a:cubicBezTo>
                    <a:pt x="405" y="1080"/>
                    <a:pt x="405" y="1056"/>
                    <a:pt x="405" y="1033"/>
                  </a:cubicBezTo>
                  <a:cubicBezTo>
                    <a:pt x="405" y="1021"/>
                    <a:pt x="429" y="1021"/>
                    <a:pt x="405" y="1009"/>
                  </a:cubicBezTo>
                  <a:cubicBezTo>
                    <a:pt x="453" y="1009"/>
                    <a:pt x="429" y="973"/>
                    <a:pt x="441" y="961"/>
                  </a:cubicBezTo>
                  <a:cubicBezTo>
                    <a:pt x="464" y="949"/>
                    <a:pt x="441" y="902"/>
                    <a:pt x="464" y="890"/>
                  </a:cubicBezTo>
                  <a:cubicBezTo>
                    <a:pt x="488" y="878"/>
                    <a:pt x="488" y="854"/>
                    <a:pt x="488" y="830"/>
                  </a:cubicBezTo>
                  <a:cubicBezTo>
                    <a:pt x="500" y="794"/>
                    <a:pt x="500" y="759"/>
                    <a:pt x="512" y="723"/>
                  </a:cubicBezTo>
                  <a:lnTo>
                    <a:pt x="560" y="640"/>
                  </a:lnTo>
                  <a:cubicBezTo>
                    <a:pt x="572" y="604"/>
                    <a:pt x="583" y="580"/>
                    <a:pt x="619" y="544"/>
                  </a:cubicBezTo>
                  <a:cubicBezTo>
                    <a:pt x="643" y="497"/>
                    <a:pt x="679" y="437"/>
                    <a:pt x="703" y="402"/>
                  </a:cubicBezTo>
                  <a:cubicBezTo>
                    <a:pt x="726" y="366"/>
                    <a:pt x="738" y="318"/>
                    <a:pt x="762" y="294"/>
                  </a:cubicBezTo>
                  <a:cubicBezTo>
                    <a:pt x="786" y="259"/>
                    <a:pt x="798" y="235"/>
                    <a:pt x="798" y="199"/>
                  </a:cubicBezTo>
                  <a:cubicBezTo>
                    <a:pt x="798" y="187"/>
                    <a:pt x="810" y="175"/>
                    <a:pt x="810" y="163"/>
                  </a:cubicBezTo>
                  <a:cubicBezTo>
                    <a:pt x="810" y="140"/>
                    <a:pt x="810" y="140"/>
                    <a:pt x="762" y="116"/>
                  </a:cubicBezTo>
                  <a:lnTo>
                    <a:pt x="750" y="104"/>
                  </a:lnTo>
                  <a:cubicBezTo>
                    <a:pt x="738" y="80"/>
                    <a:pt x="726" y="68"/>
                    <a:pt x="667" y="56"/>
                  </a:cubicBezTo>
                  <a:cubicBezTo>
                    <a:pt x="631" y="44"/>
                    <a:pt x="607" y="44"/>
                    <a:pt x="595" y="21"/>
                  </a:cubicBezTo>
                  <a:cubicBezTo>
                    <a:pt x="561" y="7"/>
                    <a:pt x="534" y="1"/>
                    <a:pt x="51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69" name="Google Shape;369;p33"/>
            <p:cNvSpPr/>
            <p:nvPr/>
          </p:nvSpPr>
          <p:spPr>
            <a:xfrm>
              <a:off x="5830475" y="5208800"/>
              <a:ext cx="13725" cy="17600"/>
            </a:xfrm>
            <a:custGeom>
              <a:avLst/>
              <a:gdLst/>
              <a:ahLst/>
              <a:cxnLst/>
              <a:rect l="l" t="t" r="r" b="b"/>
              <a:pathLst>
                <a:path w="549" h="704" extrusionOk="0">
                  <a:moveTo>
                    <a:pt x="215" y="1"/>
                  </a:moveTo>
                  <a:lnTo>
                    <a:pt x="215" y="48"/>
                  </a:lnTo>
                  <a:cubicBezTo>
                    <a:pt x="215" y="60"/>
                    <a:pt x="215" y="72"/>
                    <a:pt x="203" y="84"/>
                  </a:cubicBezTo>
                  <a:cubicBezTo>
                    <a:pt x="191" y="84"/>
                    <a:pt x="191" y="108"/>
                    <a:pt x="191" y="120"/>
                  </a:cubicBezTo>
                  <a:cubicBezTo>
                    <a:pt x="191" y="132"/>
                    <a:pt x="179" y="132"/>
                    <a:pt x="191" y="132"/>
                  </a:cubicBezTo>
                  <a:cubicBezTo>
                    <a:pt x="191" y="132"/>
                    <a:pt x="191" y="144"/>
                    <a:pt x="179" y="144"/>
                  </a:cubicBezTo>
                  <a:cubicBezTo>
                    <a:pt x="155" y="144"/>
                    <a:pt x="191" y="167"/>
                    <a:pt x="179" y="167"/>
                  </a:cubicBezTo>
                  <a:cubicBezTo>
                    <a:pt x="155" y="167"/>
                    <a:pt x="155" y="167"/>
                    <a:pt x="155" y="179"/>
                  </a:cubicBezTo>
                  <a:cubicBezTo>
                    <a:pt x="155" y="179"/>
                    <a:pt x="120" y="179"/>
                    <a:pt x="155" y="191"/>
                  </a:cubicBezTo>
                  <a:cubicBezTo>
                    <a:pt x="155" y="191"/>
                    <a:pt x="120" y="191"/>
                    <a:pt x="155" y="203"/>
                  </a:cubicBezTo>
                  <a:lnTo>
                    <a:pt x="132" y="203"/>
                  </a:lnTo>
                  <a:cubicBezTo>
                    <a:pt x="144" y="227"/>
                    <a:pt x="132" y="227"/>
                    <a:pt x="132" y="239"/>
                  </a:cubicBezTo>
                  <a:cubicBezTo>
                    <a:pt x="144" y="251"/>
                    <a:pt x="155" y="251"/>
                    <a:pt x="132" y="251"/>
                  </a:cubicBezTo>
                  <a:cubicBezTo>
                    <a:pt x="104" y="237"/>
                    <a:pt x="96" y="231"/>
                    <a:pt x="95" y="231"/>
                  </a:cubicBezTo>
                  <a:lnTo>
                    <a:pt x="95" y="231"/>
                  </a:lnTo>
                  <a:cubicBezTo>
                    <a:pt x="94" y="231"/>
                    <a:pt x="96" y="234"/>
                    <a:pt x="96" y="239"/>
                  </a:cubicBezTo>
                  <a:cubicBezTo>
                    <a:pt x="72" y="239"/>
                    <a:pt x="96" y="251"/>
                    <a:pt x="84" y="251"/>
                  </a:cubicBezTo>
                  <a:cubicBezTo>
                    <a:pt x="72" y="251"/>
                    <a:pt x="72" y="263"/>
                    <a:pt x="84" y="263"/>
                  </a:cubicBezTo>
                  <a:cubicBezTo>
                    <a:pt x="96" y="286"/>
                    <a:pt x="84" y="298"/>
                    <a:pt x="84" y="310"/>
                  </a:cubicBezTo>
                  <a:cubicBezTo>
                    <a:pt x="72" y="322"/>
                    <a:pt x="84" y="358"/>
                    <a:pt x="72" y="370"/>
                  </a:cubicBezTo>
                  <a:cubicBezTo>
                    <a:pt x="72" y="382"/>
                    <a:pt x="72" y="406"/>
                    <a:pt x="60" y="406"/>
                  </a:cubicBezTo>
                  <a:cubicBezTo>
                    <a:pt x="36" y="417"/>
                    <a:pt x="60" y="429"/>
                    <a:pt x="36" y="441"/>
                  </a:cubicBezTo>
                  <a:cubicBezTo>
                    <a:pt x="24" y="441"/>
                    <a:pt x="36" y="465"/>
                    <a:pt x="36" y="477"/>
                  </a:cubicBezTo>
                  <a:cubicBezTo>
                    <a:pt x="36" y="489"/>
                    <a:pt x="24" y="513"/>
                    <a:pt x="36" y="525"/>
                  </a:cubicBezTo>
                  <a:cubicBezTo>
                    <a:pt x="36" y="525"/>
                    <a:pt x="60" y="537"/>
                    <a:pt x="36" y="537"/>
                  </a:cubicBezTo>
                  <a:cubicBezTo>
                    <a:pt x="24" y="537"/>
                    <a:pt x="24" y="537"/>
                    <a:pt x="24" y="548"/>
                  </a:cubicBezTo>
                  <a:cubicBezTo>
                    <a:pt x="24" y="548"/>
                    <a:pt x="24" y="560"/>
                    <a:pt x="13" y="560"/>
                  </a:cubicBezTo>
                  <a:cubicBezTo>
                    <a:pt x="1" y="560"/>
                    <a:pt x="1" y="560"/>
                    <a:pt x="1" y="584"/>
                  </a:cubicBezTo>
                  <a:cubicBezTo>
                    <a:pt x="1" y="584"/>
                    <a:pt x="13" y="596"/>
                    <a:pt x="24" y="596"/>
                  </a:cubicBezTo>
                  <a:cubicBezTo>
                    <a:pt x="72" y="608"/>
                    <a:pt x="120" y="620"/>
                    <a:pt x="132" y="620"/>
                  </a:cubicBezTo>
                  <a:lnTo>
                    <a:pt x="144" y="620"/>
                  </a:lnTo>
                  <a:lnTo>
                    <a:pt x="155" y="644"/>
                  </a:lnTo>
                  <a:cubicBezTo>
                    <a:pt x="155" y="644"/>
                    <a:pt x="179" y="656"/>
                    <a:pt x="203" y="667"/>
                  </a:cubicBezTo>
                  <a:cubicBezTo>
                    <a:pt x="239" y="679"/>
                    <a:pt x="263" y="679"/>
                    <a:pt x="274" y="703"/>
                  </a:cubicBezTo>
                  <a:lnTo>
                    <a:pt x="322" y="703"/>
                  </a:lnTo>
                  <a:lnTo>
                    <a:pt x="322" y="679"/>
                  </a:lnTo>
                  <a:cubicBezTo>
                    <a:pt x="334" y="667"/>
                    <a:pt x="322" y="656"/>
                    <a:pt x="334" y="644"/>
                  </a:cubicBezTo>
                  <a:lnTo>
                    <a:pt x="334" y="608"/>
                  </a:lnTo>
                  <a:lnTo>
                    <a:pt x="334" y="584"/>
                  </a:lnTo>
                  <a:cubicBezTo>
                    <a:pt x="334" y="584"/>
                    <a:pt x="358" y="584"/>
                    <a:pt x="322" y="560"/>
                  </a:cubicBezTo>
                  <a:cubicBezTo>
                    <a:pt x="370" y="560"/>
                    <a:pt x="334" y="548"/>
                    <a:pt x="334" y="548"/>
                  </a:cubicBezTo>
                  <a:cubicBezTo>
                    <a:pt x="358" y="548"/>
                    <a:pt x="322" y="525"/>
                    <a:pt x="358" y="501"/>
                  </a:cubicBezTo>
                  <a:cubicBezTo>
                    <a:pt x="370" y="501"/>
                    <a:pt x="358" y="489"/>
                    <a:pt x="370" y="477"/>
                  </a:cubicBezTo>
                  <a:cubicBezTo>
                    <a:pt x="382" y="465"/>
                    <a:pt x="370" y="429"/>
                    <a:pt x="382" y="429"/>
                  </a:cubicBezTo>
                  <a:cubicBezTo>
                    <a:pt x="394" y="417"/>
                    <a:pt x="394" y="406"/>
                    <a:pt x="417" y="382"/>
                  </a:cubicBezTo>
                  <a:cubicBezTo>
                    <a:pt x="429" y="370"/>
                    <a:pt x="429" y="358"/>
                    <a:pt x="441" y="346"/>
                  </a:cubicBezTo>
                  <a:cubicBezTo>
                    <a:pt x="477" y="322"/>
                    <a:pt x="489" y="298"/>
                    <a:pt x="501" y="263"/>
                  </a:cubicBezTo>
                  <a:cubicBezTo>
                    <a:pt x="513" y="251"/>
                    <a:pt x="513" y="239"/>
                    <a:pt x="536" y="227"/>
                  </a:cubicBezTo>
                  <a:cubicBezTo>
                    <a:pt x="548" y="215"/>
                    <a:pt x="548" y="191"/>
                    <a:pt x="548" y="179"/>
                  </a:cubicBezTo>
                  <a:lnTo>
                    <a:pt x="548" y="144"/>
                  </a:lnTo>
                  <a:cubicBezTo>
                    <a:pt x="548" y="144"/>
                    <a:pt x="548" y="132"/>
                    <a:pt x="489" y="120"/>
                  </a:cubicBezTo>
                  <a:lnTo>
                    <a:pt x="477" y="108"/>
                  </a:lnTo>
                  <a:cubicBezTo>
                    <a:pt x="453" y="96"/>
                    <a:pt x="429" y="72"/>
                    <a:pt x="382" y="60"/>
                  </a:cubicBezTo>
                  <a:cubicBezTo>
                    <a:pt x="358" y="48"/>
                    <a:pt x="334" y="48"/>
                    <a:pt x="310" y="25"/>
                  </a:cubicBezTo>
                  <a:cubicBezTo>
                    <a:pt x="251" y="1"/>
                    <a:pt x="215" y="1"/>
                    <a:pt x="21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70" name="Google Shape;370;p33"/>
            <p:cNvSpPr/>
            <p:nvPr/>
          </p:nvSpPr>
          <p:spPr>
            <a:xfrm>
              <a:off x="5918875" y="5198400"/>
              <a:ext cx="15800" cy="18175"/>
            </a:xfrm>
            <a:custGeom>
              <a:avLst/>
              <a:gdLst/>
              <a:ahLst/>
              <a:cxnLst/>
              <a:rect l="l" t="t" r="r" b="b"/>
              <a:pathLst>
                <a:path w="632" h="727" extrusionOk="0">
                  <a:moveTo>
                    <a:pt x="525" y="286"/>
                  </a:moveTo>
                  <a:cubicBezTo>
                    <a:pt x="529" y="290"/>
                    <a:pt x="533" y="291"/>
                    <a:pt x="535" y="291"/>
                  </a:cubicBezTo>
                  <a:cubicBezTo>
                    <a:pt x="541" y="291"/>
                    <a:pt x="541" y="286"/>
                    <a:pt x="525" y="286"/>
                  </a:cubicBezTo>
                  <a:close/>
                  <a:moveTo>
                    <a:pt x="346" y="0"/>
                  </a:moveTo>
                  <a:cubicBezTo>
                    <a:pt x="346" y="0"/>
                    <a:pt x="334" y="0"/>
                    <a:pt x="298" y="12"/>
                  </a:cubicBezTo>
                  <a:cubicBezTo>
                    <a:pt x="251" y="36"/>
                    <a:pt x="215" y="60"/>
                    <a:pt x="215" y="71"/>
                  </a:cubicBezTo>
                  <a:lnTo>
                    <a:pt x="191" y="95"/>
                  </a:lnTo>
                  <a:lnTo>
                    <a:pt x="179" y="95"/>
                  </a:lnTo>
                  <a:cubicBezTo>
                    <a:pt x="167" y="95"/>
                    <a:pt x="167" y="95"/>
                    <a:pt x="120" y="107"/>
                  </a:cubicBezTo>
                  <a:cubicBezTo>
                    <a:pt x="96" y="119"/>
                    <a:pt x="72" y="131"/>
                    <a:pt x="48" y="155"/>
                  </a:cubicBezTo>
                  <a:lnTo>
                    <a:pt x="37" y="167"/>
                  </a:lnTo>
                  <a:lnTo>
                    <a:pt x="13" y="179"/>
                  </a:lnTo>
                  <a:cubicBezTo>
                    <a:pt x="1" y="191"/>
                    <a:pt x="13" y="191"/>
                    <a:pt x="13" y="191"/>
                  </a:cubicBezTo>
                  <a:cubicBezTo>
                    <a:pt x="37" y="191"/>
                    <a:pt x="37" y="202"/>
                    <a:pt x="37" y="202"/>
                  </a:cubicBezTo>
                  <a:cubicBezTo>
                    <a:pt x="37" y="226"/>
                    <a:pt x="60" y="226"/>
                    <a:pt x="60" y="250"/>
                  </a:cubicBezTo>
                  <a:cubicBezTo>
                    <a:pt x="60" y="262"/>
                    <a:pt x="72" y="262"/>
                    <a:pt x="72" y="262"/>
                  </a:cubicBezTo>
                  <a:cubicBezTo>
                    <a:pt x="72" y="286"/>
                    <a:pt x="96" y="286"/>
                    <a:pt x="96" y="298"/>
                  </a:cubicBezTo>
                  <a:cubicBezTo>
                    <a:pt x="96" y="298"/>
                    <a:pt x="96" y="303"/>
                    <a:pt x="100" y="303"/>
                  </a:cubicBezTo>
                  <a:cubicBezTo>
                    <a:pt x="100" y="303"/>
                    <a:pt x="100" y="303"/>
                    <a:pt x="101" y="303"/>
                  </a:cubicBezTo>
                  <a:lnTo>
                    <a:pt x="101" y="303"/>
                  </a:lnTo>
                  <a:cubicBezTo>
                    <a:pt x="80" y="320"/>
                    <a:pt x="119" y="311"/>
                    <a:pt x="108" y="321"/>
                  </a:cubicBezTo>
                  <a:cubicBezTo>
                    <a:pt x="108" y="345"/>
                    <a:pt x="132" y="345"/>
                    <a:pt x="132" y="357"/>
                  </a:cubicBezTo>
                  <a:cubicBezTo>
                    <a:pt x="132" y="369"/>
                    <a:pt x="156" y="369"/>
                    <a:pt x="156" y="381"/>
                  </a:cubicBezTo>
                  <a:cubicBezTo>
                    <a:pt x="156" y="405"/>
                    <a:pt x="179" y="417"/>
                    <a:pt x="179" y="429"/>
                  </a:cubicBezTo>
                  <a:cubicBezTo>
                    <a:pt x="179" y="441"/>
                    <a:pt x="191" y="464"/>
                    <a:pt x="191" y="476"/>
                  </a:cubicBezTo>
                  <a:cubicBezTo>
                    <a:pt x="191" y="488"/>
                    <a:pt x="215" y="500"/>
                    <a:pt x="215" y="524"/>
                  </a:cubicBezTo>
                  <a:cubicBezTo>
                    <a:pt x="215" y="548"/>
                    <a:pt x="227" y="583"/>
                    <a:pt x="227" y="607"/>
                  </a:cubicBezTo>
                  <a:cubicBezTo>
                    <a:pt x="227" y="619"/>
                    <a:pt x="239" y="643"/>
                    <a:pt x="239" y="667"/>
                  </a:cubicBezTo>
                  <a:cubicBezTo>
                    <a:pt x="239" y="679"/>
                    <a:pt x="251" y="702"/>
                    <a:pt x="275" y="714"/>
                  </a:cubicBezTo>
                  <a:lnTo>
                    <a:pt x="287" y="726"/>
                  </a:lnTo>
                  <a:cubicBezTo>
                    <a:pt x="287" y="726"/>
                    <a:pt x="298" y="726"/>
                    <a:pt x="346" y="702"/>
                  </a:cubicBezTo>
                  <a:cubicBezTo>
                    <a:pt x="358" y="679"/>
                    <a:pt x="358" y="679"/>
                    <a:pt x="370" y="679"/>
                  </a:cubicBezTo>
                  <a:cubicBezTo>
                    <a:pt x="394" y="679"/>
                    <a:pt x="418" y="667"/>
                    <a:pt x="465" y="643"/>
                  </a:cubicBezTo>
                  <a:cubicBezTo>
                    <a:pt x="489" y="619"/>
                    <a:pt x="513" y="607"/>
                    <a:pt x="537" y="595"/>
                  </a:cubicBezTo>
                  <a:cubicBezTo>
                    <a:pt x="596" y="560"/>
                    <a:pt x="632" y="548"/>
                    <a:pt x="608" y="536"/>
                  </a:cubicBezTo>
                  <a:cubicBezTo>
                    <a:pt x="596" y="536"/>
                    <a:pt x="596" y="524"/>
                    <a:pt x="584" y="524"/>
                  </a:cubicBezTo>
                  <a:cubicBezTo>
                    <a:pt x="572" y="524"/>
                    <a:pt x="548" y="500"/>
                    <a:pt x="572" y="488"/>
                  </a:cubicBezTo>
                  <a:cubicBezTo>
                    <a:pt x="572" y="476"/>
                    <a:pt x="572" y="476"/>
                    <a:pt x="548" y="464"/>
                  </a:cubicBezTo>
                  <a:cubicBezTo>
                    <a:pt x="548" y="464"/>
                    <a:pt x="548" y="441"/>
                    <a:pt x="537" y="441"/>
                  </a:cubicBezTo>
                  <a:cubicBezTo>
                    <a:pt x="537" y="441"/>
                    <a:pt x="525" y="441"/>
                    <a:pt x="537" y="429"/>
                  </a:cubicBezTo>
                  <a:cubicBezTo>
                    <a:pt x="541" y="425"/>
                    <a:pt x="541" y="423"/>
                    <a:pt x="539" y="423"/>
                  </a:cubicBezTo>
                  <a:cubicBezTo>
                    <a:pt x="535" y="423"/>
                    <a:pt x="525" y="429"/>
                    <a:pt x="525" y="429"/>
                  </a:cubicBezTo>
                  <a:cubicBezTo>
                    <a:pt x="537" y="417"/>
                    <a:pt x="525" y="417"/>
                    <a:pt x="525" y="417"/>
                  </a:cubicBezTo>
                  <a:cubicBezTo>
                    <a:pt x="525" y="417"/>
                    <a:pt x="538" y="397"/>
                    <a:pt x="530" y="397"/>
                  </a:cubicBezTo>
                  <a:cubicBezTo>
                    <a:pt x="527" y="397"/>
                    <a:pt x="522" y="399"/>
                    <a:pt x="513" y="405"/>
                  </a:cubicBezTo>
                  <a:cubicBezTo>
                    <a:pt x="513" y="405"/>
                    <a:pt x="526" y="385"/>
                    <a:pt x="513" y="385"/>
                  </a:cubicBezTo>
                  <a:cubicBezTo>
                    <a:pt x="511" y="385"/>
                    <a:pt x="508" y="385"/>
                    <a:pt x="505" y="386"/>
                  </a:cubicBezTo>
                  <a:lnTo>
                    <a:pt x="505" y="386"/>
                  </a:lnTo>
                  <a:cubicBezTo>
                    <a:pt x="510" y="379"/>
                    <a:pt x="504" y="369"/>
                    <a:pt x="489" y="369"/>
                  </a:cubicBezTo>
                  <a:lnTo>
                    <a:pt x="489" y="369"/>
                  </a:lnTo>
                  <a:cubicBezTo>
                    <a:pt x="489" y="369"/>
                    <a:pt x="489" y="369"/>
                    <a:pt x="489" y="369"/>
                  </a:cubicBezTo>
                  <a:cubicBezTo>
                    <a:pt x="477" y="369"/>
                    <a:pt x="477" y="369"/>
                    <a:pt x="477" y="357"/>
                  </a:cubicBezTo>
                  <a:cubicBezTo>
                    <a:pt x="477" y="357"/>
                    <a:pt x="489" y="345"/>
                    <a:pt x="477" y="345"/>
                  </a:cubicBezTo>
                  <a:cubicBezTo>
                    <a:pt x="471" y="345"/>
                    <a:pt x="465" y="348"/>
                    <a:pt x="462" y="348"/>
                  </a:cubicBezTo>
                  <a:cubicBezTo>
                    <a:pt x="459" y="348"/>
                    <a:pt x="459" y="345"/>
                    <a:pt x="465" y="333"/>
                  </a:cubicBezTo>
                  <a:lnTo>
                    <a:pt x="453" y="333"/>
                  </a:lnTo>
                  <a:lnTo>
                    <a:pt x="465" y="310"/>
                  </a:lnTo>
                  <a:lnTo>
                    <a:pt x="525" y="286"/>
                  </a:lnTo>
                  <a:cubicBezTo>
                    <a:pt x="537" y="274"/>
                    <a:pt x="513" y="274"/>
                    <a:pt x="525" y="250"/>
                  </a:cubicBezTo>
                  <a:cubicBezTo>
                    <a:pt x="525" y="238"/>
                    <a:pt x="525" y="238"/>
                    <a:pt x="513" y="238"/>
                  </a:cubicBezTo>
                  <a:cubicBezTo>
                    <a:pt x="489" y="238"/>
                    <a:pt x="477" y="226"/>
                    <a:pt x="477" y="214"/>
                  </a:cubicBezTo>
                  <a:lnTo>
                    <a:pt x="429" y="167"/>
                  </a:lnTo>
                  <a:cubicBezTo>
                    <a:pt x="429" y="155"/>
                    <a:pt x="418" y="155"/>
                    <a:pt x="418" y="131"/>
                  </a:cubicBezTo>
                  <a:cubicBezTo>
                    <a:pt x="418" y="119"/>
                    <a:pt x="406" y="119"/>
                    <a:pt x="406" y="107"/>
                  </a:cubicBezTo>
                  <a:cubicBezTo>
                    <a:pt x="406" y="95"/>
                    <a:pt x="394" y="95"/>
                    <a:pt x="394" y="95"/>
                  </a:cubicBezTo>
                  <a:cubicBezTo>
                    <a:pt x="370" y="71"/>
                    <a:pt x="370" y="60"/>
                    <a:pt x="358" y="60"/>
                  </a:cubicBezTo>
                  <a:cubicBezTo>
                    <a:pt x="358" y="60"/>
                    <a:pt x="334" y="60"/>
                    <a:pt x="346" y="48"/>
                  </a:cubicBezTo>
                  <a:cubicBezTo>
                    <a:pt x="358" y="36"/>
                    <a:pt x="358" y="36"/>
                    <a:pt x="346" y="36"/>
                  </a:cubicBezTo>
                  <a:lnTo>
                    <a:pt x="346" y="12"/>
                  </a:lnTo>
                  <a:cubicBezTo>
                    <a:pt x="358" y="0"/>
                    <a:pt x="358" y="0"/>
                    <a:pt x="34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71" name="Google Shape;371;p33"/>
            <p:cNvSpPr/>
            <p:nvPr/>
          </p:nvSpPr>
          <p:spPr>
            <a:xfrm>
              <a:off x="5945375" y="5244825"/>
              <a:ext cx="25325" cy="35925"/>
            </a:xfrm>
            <a:custGeom>
              <a:avLst/>
              <a:gdLst/>
              <a:ahLst/>
              <a:cxnLst/>
              <a:rect l="l" t="t" r="r" b="b"/>
              <a:pathLst>
                <a:path w="1013" h="1437" extrusionOk="0">
                  <a:moveTo>
                    <a:pt x="298" y="0"/>
                  </a:moveTo>
                  <a:cubicBezTo>
                    <a:pt x="298" y="0"/>
                    <a:pt x="286" y="0"/>
                    <a:pt x="250" y="12"/>
                  </a:cubicBezTo>
                  <a:cubicBezTo>
                    <a:pt x="203" y="36"/>
                    <a:pt x="167" y="60"/>
                    <a:pt x="167" y="72"/>
                  </a:cubicBezTo>
                  <a:lnTo>
                    <a:pt x="167" y="96"/>
                  </a:lnTo>
                  <a:lnTo>
                    <a:pt x="143" y="96"/>
                  </a:lnTo>
                  <a:cubicBezTo>
                    <a:pt x="131" y="96"/>
                    <a:pt x="120" y="96"/>
                    <a:pt x="84" y="108"/>
                  </a:cubicBezTo>
                  <a:cubicBezTo>
                    <a:pt x="60" y="119"/>
                    <a:pt x="48" y="131"/>
                    <a:pt x="24" y="155"/>
                  </a:cubicBezTo>
                  <a:cubicBezTo>
                    <a:pt x="12" y="167"/>
                    <a:pt x="24" y="167"/>
                    <a:pt x="24" y="167"/>
                  </a:cubicBezTo>
                  <a:cubicBezTo>
                    <a:pt x="24" y="167"/>
                    <a:pt x="24" y="179"/>
                    <a:pt x="12" y="191"/>
                  </a:cubicBezTo>
                  <a:cubicBezTo>
                    <a:pt x="0" y="215"/>
                    <a:pt x="12" y="215"/>
                    <a:pt x="12" y="215"/>
                  </a:cubicBezTo>
                  <a:cubicBezTo>
                    <a:pt x="24" y="227"/>
                    <a:pt x="24" y="239"/>
                    <a:pt x="48" y="250"/>
                  </a:cubicBezTo>
                  <a:cubicBezTo>
                    <a:pt x="60" y="286"/>
                    <a:pt x="84" y="310"/>
                    <a:pt x="108" y="346"/>
                  </a:cubicBezTo>
                  <a:cubicBezTo>
                    <a:pt x="108" y="358"/>
                    <a:pt x="131" y="369"/>
                    <a:pt x="143" y="405"/>
                  </a:cubicBezTo>
                  <a:cubicBezTo>
                    <a:pt x="167" y="417"/>
                    <a:pt x="179" y="453"/>
                    <a:pt x="191" y="465"/>
                  </a:cubicBezTo>
                  <a:cubicBezTo>
                    <a:pt x="191" y="477"/>
                    <a:pt x="191" y="477"/>
                    <a:pt x="227" y="477"/>
                  </a:cubicBezTo>
                  <a:cubicBezTo>
                    <a:pt x="191" y="512"/>
                    <a:pt x="239" y="524"/>
                    <a:pt x="239" y="536"/>
                  </a:cubicBezTo>
                  <a:cubicBezTo>
                    <a:pt x="239" y="572"/>
                    <a:pt x="286" y="584"/>
                    <a:pt x="286" y="608"/>
                  </a:cubicBezTo>
                  <a:cubicBezTo>
                    <a:pt x="286" y="643"/>
                    <a:pt x="310" y="643"/>
                    <a:pt x="310" y="667"/>
                  </a:cubicBezTo>
                  <a:cubicBezTo>
                    <a:pt x="322" y="715"/>
                    <a:pt x="358" y="727"/>
                    <a:pt x="370" y="774"/>
                  </a:cubicBezTo>
                  <a:cubicBezTo>
                    <a:pt x="381" y="810"/>
                    <a:pt x="405" y="834"/>
                    <a:pt x="417" y="881"/>
                  </a:cubicBezTo>
                  <a:cubicBezTo>
                    <a:pt x="429" y="929"/>
                    <a:pt x="441" y="953"/>
                    <a:pt x="465" y="989"/>
                  </a:cubicBezTo>
                  <a:cubicBezTo>
                    <a:pt x="477" y="1048"/>
                    <a:pt x="501" y="1108"/>
                    <a:pt x="536" y="1179"/>
                  </a:cubicBezTo>
                  <a:cubicBezTo>
                    <a:pt x="548" y="1227"/>
                    <a:pt x="584" y="1251"/>
                    <a:pt x="584" y="1298"/>
                  </a:cubicBezTo>
                  <a:lnTo>
                    <a:pt x="620" y="1382"/>
                  </a:lnTo>
                  <a:cubicBezTo>
                    <a:pt x="643" y="1405"/>
                    <a:pt x="655" y="1417"/>
                    <a:pt x="655" y="1429"/>
                  </a:cubicBezTo>
                  <a:cubicBezTo>
                    <a:pt x="655" y="1434"/>
                    <a:pt x="657" y="1437"/>
                    <a:pt x="663" y="1437"/>
                  </a:cubicBezTo>
                  <a:cubicBezTo>
                    <a:pt x="671" y="1437"/>
                    <a:pt x="687" y="1431"/>
                    <a:pt x="715" y="1417"/>
                  </a:cubicBezTo>
                  <a:cubicBezTo>
                    <a:pt x="719" y="1413"/>
                    <a:pt x="721" y="1412"/>
                    <a:pt x="724" y="1412"/>
                  </a:cubicBezTo>
                  <a:cubicBezTo>
                    <a:pt x="728" y="1412"/>
                    <a:pt x="731" y="1417"/>
                    <a:pt x="739" y="1417"/>
                  </a:cubicBezTo>
                  <a:cubicBezTo>
                    <a:pt x="774" y="1417"/>
                    <a:pt x="786" y="1417"/>
                    <a:pt x="846" y="1370"/>
                  </a:cubicBezTo>
                  <a:cubicBezTo>
                    <a:pt x="882" y="1358"/>
                    <a:pt x="893" y="1346"/>
                    <a:pt x="917" y="1322"/>
                  </a:cubicBezTo>
                  <a:cubicBezTo>
                    <a:pt x="977" y="1298"/>
                    <a:pt x="1012" y="1262"/>
                    <a:pt x="1001" y="1262"/>
                  </a:cubicBezTo>
                  <a:cubicBezTo>
                    <a:pt x="977" y="1251"/>
                    <a:pt x="965" y="1227"/>
                    <a:pt x="953" y="1203"/>
                  </a:cubicBezTo>
                  <a:cubicBezTo>
                    <a:pt x="917" y="1191"/>
                    <a:pt x="905" y="1167"/>
                    <a:pt x="905" y="1131"/>
                  </a:cubicBezTo>
                  <a:cubicBezTo>
                    <a:pt x="905" y="1120"/>
                    <a:pt x="893" y="1084"/>
                    <a:pt x="882" y="1072"/>
                  </a:cubicBezTo>
                  <a:cubicBezTo>
                    <a:pt x="858" y="1060"/>
                    <a:pt x="858" y="1048"/>
                    <a:pt x="846" y="1024"/>
                  </a:cubicBezTo>
                  <a:cubicBezTo>
                    <a:pt x="834" y="1024"/>
                    <a:pt x="834" y="1012"/>
                    <a:pt x="834" y="1001"/>
                  </a:cubicBezTo>
                  <a:cubicBezTo>
                    <a:pt x="840" y="995"/>
                    <a:pt x="837" y="995"/>
                    <a:pt x="832" y="995"/>
                  </a:cubicBezTo>
                  <a:cubicBezTo>
                    <a:pt x="828" y="995"/>
                    <a:pt x="822" y="995"/>
                    <a:pt x="822" y="989"/>
                  </a:cubicBezTo>
                  <a:cubicBezTo>
                    <a:pt x="834" y="965"/>
                    <a:pt x="822" y="953"/>
                    <a:pt x="822" y="941"/>
                  </a:cubicBezTo>
                  <a:cubicBezTo>
                    <a:pt x="822" y="931"/>
                    <a:pt x="831" y="903"/>
                    <a:pt x="811" y="903"/>
                  </a:cubicBezTo>
                  <a:cubicBezTo>
                    <a:pt x="807" y="903"/>
                    <a:pt x="803" y="904"/>
                    <a:pt x="798" y="905"/>
                  </a:cubicBezTo>
                  <a:lnTo>
                    <a:pt x="798" y="893"/>
                  </a:lnTo>
                  <a:cubicBezTo>
                    <a:pt x="798" y="881"/>
                    <a:pt x="834" y="846"/>
                    <a:pt x="774" y="846"/>
                  </a:cubicBezTo>
                  <a:lnTo>
                    <a:pt x="774" y="834"/>
                  </a:lnTo>
                  <a:lnTo>
                    <a:pt x="774" y="822"/>
                  </a:lnTo>
                  <a:lnTo>
                    <a:pt x="762" y="822"/>
                  </a:lnTo>
                  <a:cubicBezTo>
                    <a:pt x="766" y="818"/>
                    <a:pt x="769" y="817"/>
                    <a:pt x="771" y="817"/>
                  </a:cubicBezTo>
                  <a:cubicBezTo>
                    <a:pt x="774" y="817"/>
                    <a:pt x="774" y="822"/>
                    <a:pt x="774" y="822"/>
                  </a:cubicBezTo>
                  <a:cubicBezTo>
                    <a:pt x="786" y="822"/>
                    <a:pt x="786" y="810"/>
                    <a:pt x="774" y="810"/>
                  </a:cubicBezTo>
                  <a:cubicBezTo>
                    <a:pt x="762" y="810"/>
                    <a:pt x="739" y="798"/>
                    <a:pt x="739" y="774"/>
                  </a:cubicBezTo>
                  <a:lnTo>
                    <a:pt x="739" y="762"/>
                  </a:lnTo>
                  <a:cubicBezTo>
                    <a:pt x="727" y="762"/>
                    <a:pt x="703" y="762"/>
                    <a:pt x="727" y="739"/>
                  </a:cubicBezTo>
                  <a:cubicBezTo>
                    <a:pt x="733" y="727"/>
                    <a:pt x="733" y="721"/>
                    <a:pt x="730" y="721"/>
                  </a:cubicBezTo>
                  <a:lnTo>
                    <a:pt x="730" y="721"/>
                  </a:lnTo>
                  <a:cubicBezTo>
                    <a:pt x="727" y="721"/>
                    <a:pt x="721" y="727"/>
                    <a:pt x="715" y="739"/>
                  </a:cubicBezTo>
                  <a:lnTo>
                    <a:pt x="727" y="715"/>
                  </a:lnTo>
                  <a:cubicBezTo>
                    <a:pt x="715" y="715"/>
                    <a:pt x="727" y="703"/>
                    <a:pt x="703" y="703"/>
                  </a:cubicBezTo>
                  <a:cubicBezTo>
                    <a:pt x="715" y="667"/>
                    <a:pt x="679" y="667"/>
                    <a:pt x="679" y="643"/>
                  </a:cubicBezTo>
                  <a:cubicBezTo>
                    <a:pt x="679" y="631"/>
                    <a:pt x="667" y="608"/>
                    <a:pt x="655" y="596"/>
                  </a:cubicBezTo>
                  <a:cubicBezTo>
                    <a:pt x="620" y="584"/>
                    <a:pt x="608" y="560"/>
                    <a:pt x="596" y="524"/>
                  </a:cubicBezTo>
                  <a:cubicBezTo>
                    <a:pt x="560" y="477"/>
                    <a:pt x="536" y="453"/>
                    <a:pt x="524" y="405"/>
                  </a:cubicBezTo>
                  <a:cubicBezTo>
                    <a:pt x="501" y="369"/>
                    <a:pt x="489" y="358"/>
                    <a:pt x="477" y="346"/>
                  </a:cubicBezTo>
                  <a:cubicBezTo>
                    <a:pt x="465" y="310"/>
                    <a:pt x="429" y="298"/>
                    <a:pt x="429" y="274"/>
                  </a:cubicBezTo>
                  <a:cubicBezTo>
                    <a:pt x="429" y="262"/>
                    <a:pt x="405" y="239"/>
                    <a:pt x="381" y="227"/>
                  </a:cubicBezTo>
                  <a:cubicBezTo>
                    <a:pt x="370" y="191"/>
                    <a:pt x="358" y="167"/>
                    <a:pt x="322" y="155"/>
                  </a:cubicBezTo>
                  <a:cubicBezTo>
                    <a:pt x="310" y="155"/>
                    <a:pt x="298" y="143"/>
                    <a:pt x="310" y="119"/>
                  </a:cubicBezTo>
                  <a:cubicBezTo>
                    <a:pt x="322" y="108"/>
                    <a:pt x="310" y="96"/>
                    <a:pt x="310" y="96"/>
                  </a:cubicBezTo>
                  <a:cubicBezTo>
                    <a:pt x="298" y="72"/>
                    <a:pt x="298" y="60"/>
                    <a:pt x="310" y="48"/>
                  </a:cubicBezTo>
                  <a:cubicBezTo>
                    <a:pt x="310" y="36"/>
                    <a:pt x="310" y="12"/>
                    <a:pt x="29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72" name="Google Shape;372;p33"/>
            <p:cNvSpPr/>
            <p:nvPr/>
          </p:nvSpPr>
          <p:spPr>
            <a:xfrm>
              <a:off x="5979600" y="5310000"/>
              <a:ext cx="15500" cy="18200"/>
            </a:xfrm>
            <a:custGeom>
              <a:avLst/>
              <a:gdLst/>
              <a:ahLst/>
              <a:cxnLst/>
              <a:rect l="l" t="t" r="r" b="b"/>
              <a:pathLst>
                <a:path w="620" h="728" extrusionOk="0">
                  <a:moveTo>
                    <a:pt x="538" y="281"/>
                  </a:moveTo>
                  <a:cubicBezTo>
                    <a:pt x="536" y="281"/>
                    <a:pt x="532" y="283"/>
                    <a:pt x="525" y="287"/>
                  </a:cubicBezTo>
                  <a:cubicBezTo>
                    <a:pt x="532" y="287"/>
                    <a:pt x="540" y="281"/>
                    <a:pt x="538" y="281"/>
                  </a:cubicBezTo>
                  <a:close/>
                  <a:moveTo>
                    <a:pt x="346" y="1"/>
                  </a:moveTo>
                  <a:cubicBezTo>
                    <a:pt x="346" y="1"/>
                    <a:pt x="322" y="1"/>
                    <a:pt x="298" y="13"/>
                  </a:cubicBezTo>
                  <a:cubicBezTo>
                    <a:pt x="251" y="37"/>
                    <a:pt x="203" y="60"/>
                    <a:pt x="203" y="72"/>
                  </a:cubicBezTo>
                  <a:lnTo>
                    <a:pt x="191" y="96"/>
                  </a:lnTo>
                  <a:lnTo>
                    <a:pt x="179" y="96"/>
                  </a:lnTo>
                  <a:cubicBezTo>
                    <a:pt x="167" y="96"/>
                    <a:pt x="167" y="96"/>
                    <a:pt x="120" y="108"/>
                  </a:cubicBezTo>
                  <a:cubicBezTo>
                    <a:pt x="84" y="120"/>
                    <a:pt x="72" y="132"/>
                    <a:pt x="48" y="156"/>
                  </a:cubicBezTo>
                  <a:lnTo>
                    <a:pt x="24" y="168"/>
                  </a:lnTo>
                  <a:lnTo>
                    <a:pt x="13" y="179"/>
                  </a:lnTo>
                  <a:cubicBezTo>
                    <a:pt x="1" y="191"/>
                    <a:pt x="13" y="191"/>
                    <a:pt x="13" y="191"/>
                  </a:cubicBezTo>
                  <a:cubicBezTo>
                    <a:pt x="24" y="191"/>
                    <a:pt x="24" y="203"/>
                    <a:pt x="24" y="203"/>
                  </a:cubicBezTo>
                  <a:cubicBezTo>
                    <a:pt x="24" y="227"/>
                    <a:pt x="60" y="227"/>
                    <a:pt x="60" y="251"/>
                  </a:cubicBezTo>
                  <a:cubicBezTo>
                    <a:pt x="60" y="263"/>
                    <a:pt x="72" y="263"/>
                    <a:pt x="72" y="263"/>
                  </a:cubicBezTo>
                  <a:cubicBezTo>
                    <a:pt x="72" y="287"/>
                    <a:pt x="84" y="287"/>
                    <a:pt x="84" y="299"/>
                  </a:cubicBezTo>
                  <a:cubicBezTo>
                    <a:pt x="84" y="299"/>
                    <a:pt x="84" y="304"/>
                    <a:pt x="91" y="304"/>
                  </a:cubicBezTo>
                  <a:cubicBezTo>
                    <a:pt x="95" y="304"/>
                    <a:pt x="100" y="302"/>
                    <a:pt x="108" y="299"/>
                  </a:cubicBezTo>
                  <a:lnTo>
                    <a:pt x="108" y="299"/>
                  </a:lnTo>
                  <a:cubicBezTo>
                    <a:pt x="72" y="322"/>
                    <a:pt x="120" y="310"/>
                    <a:pt x="108" y="322"/>
                  </a:cubicBezTo>
                  <a:cubicBezTo>
                    <a:pt x="108" y="346"/>
                    <a:pt x="132" y="346"/>
                    <a:pt x="132" y="358"/>
                  </a:cubicBezTo>
                  <a:cubicBezTo>
                    <a:pt x="132" y="370"/>
                    <a:pt x="144" y="370"/>
                    <a:pt x="144" y="382"/>
                  </a:cubicBezTo>
                  <a:cubicBezTo>
                    <a:pt x="144" y="406"/>
                    <a:pt x="179" y="418"/>
                    <a:pt x="179" y="429"/>
                  </a:cubicBezTo>
                  <a:cubicBezTo>
                    <a:pt x="179" y="441"/>
                    <a:pt x="191" y="465"/>
                    <a:pt x="191" y="477"/>
                  </a:cubicBezTo>
                  <a:cubicBezTo>
                    <a:pt x="191" y="489"/>
                    <a:pt x="203" y="501"/>
                    <a:pt x="203" y="525"/>
                  </a:cubicBezTo>
                  <a:cubicBezTo>
                    <a:pt x="203" y="549"/>
                    <a:pt x="227" y="584"/>
                    <a:pt x="227" y="608"/>
                  </a:cubicBezTo>
                  <a:cubicBezTo>
                    <a:pt x="227" y="620"/>
                    <a:pt x="239" y="644"/>
                    <a:pt x="239" y="668"/>
                  </a:cubicBezTo>
                  <a:cubicBezTo>
                    <a:pt x="239" y="679"/>
                    <a:pt x="251" y="703"/>
                    <a:pt x="263" y="715"/>
                  </a:cubicBezTo>
                  <a:lnTo>
                    <a:pt x="286" y="727"/>
                  </a:lnTo>
                  <a:cubicBezTo>
                    <a:pt x="286" y="727"/>
                    <a:pt x="298" y="727"/>
                    <a:pt x="346" y="703"/>
                  </a:cubicBezTo>
                  <a:cubicBezTo>
                    <a:pt x="358" y="679"/>
                    <a:pt x="358" y="679"/>
                    <a:pt x="370" y="679"/>
                  </a:cubicBezTo>
                  <a:cubicBezTo>
                    <a:pt x="382" y="679"/>
                    <a:pt x="417" y="668"/>
                    <a:pt x="465" y="644"/>
                  </a:cubicBezTo>
                  <a:cubicBezTo>
                    <a:pt x="489" y="620"/>
                    <a:pt x="501" y="608"/>
                    <a:pt x="536" y="596"/>
                  </a:cubicBezTo>
                  <a:cubicBezTo>
                    <a:pt x="596" y="560"/>
                    <a:pt x="620" y="549"/>
                    <a:pt x="608" y="537"/>
                  </a:cubicBezTo>
                  <a:cubicBezTo>
                    <a:pt x="596" y="537"/>
                    <a:pt x="596" y="525"/>
                    <a:pt x="584" y="525"/>
                  </a:cubicBezTo>
                  <a:cubicBezTo>
                    <a:pt x="560" y="525"/>
                    <a:pt x="548" y="501"/>
                    <a:pt x="560" y="489"/>
                  </a:cubicBezTo>
                  <a:cubicBezTo>
                    <a:pt x="560" y="477"/>
                    <a:pt x="560" y="477"/>
                    <a:pt x="548" y="465"/>
                  </a:cubicBezTo>
                  <a:cubicBezTo>
                    <a:pt x="548" y="465"/>
                    <a:pt x="548" y="441"/>
                    <a:pt x="536" y="441"/>
                  </a:cubicBezTo>
                  <a:cubicBezTo>
                    <a:pt x="536" y="441"/>
                    <a:pt x="525" y="441"/>
                    <a:pt x="536" y="429"/>
                  </a:cubicBezTo>
                  <a:cubicBezTo>
                    <a:pt x="540" y="426"/>
                    <a:pt x="540" y="424"/>
                    <a:pt x="539" y="424"/>
                  </a:cubicBezTo>
                  <a:cubicBezTo>
                    <a:pt x="535" y="424"/>
                    <a:pt x="525" y="429"/>
                    <a:pt x="525" y="429"/>
                  </a:cubicBezTo>
                  <a:cubicBezTo>
                    <a:pt x="536" y="418"/>
                    <a:pt x="525" y="418"/>
                    <a:pt x="525" y="418"/>
                  </a:cubicBezTo>
                  <a:cubicBezTo>
                    <a:pt x="525" y="418"/>
                    <a:pt x="538" y="397"/>
                    <a:pt x="525" y="397"/>
                  </a:cubicBezTo>
                  <a:cubicBezTo>
                    <a:pt x="520" y="397"/>
                    <a:pt x="513" y="400"/>
                    <a:pt x="501" y="406"/>
                  </a:cubicBezTo>
                  <a:cubicBezTo>
                    <a:pt x="501" y="406"/>
                    <a:pt x="521" y="386"/>
                    <a:pt x="511" y="386"/>
                  </a:cubicBezTo>
                  <a:cubicBezTo>
                    <a:pt x="508" y="386"/>
                    <a:pt x="503" y="387"/>
                    <a:pt x="495" y="391"/>
                  </a:cubicBezTo>
                  <a:lnTo>
                    <a:pt x="495" y="391"/>
                  </a:lnTo>
                  <a:cubicBezTo>
                    <a:pt x="500" y="384"/>
                    <a:pt x="498" y="370"/>
                    <a:pt x="489" y="370"/>
                  </a:cubicBezTo>
                  <a:lnTo>
                    <a:pt x="489" y="370"/>
                  </a:lnTo>
                  <a:cubicBezTo>
                    <a:pt x="489" y="370"/>
                    <a:pt x="489" y="370"/>
                    <a:pt x="489" y="370"/>
                  </a:cubicBezTo>
                  <a:cubicBezTo>
                    <a:pt x="477" y="370"/>
                    <a:pt x="477" y="370"/>
                    <a:pt x="477" y="358"/>
                  </a:cubicBezTo>
                  <a:cubicBezTo>
                    <a:pt x="477" y="358"/>
                    <a:pt x="489" y="346"/>
                    <a:pt x="477" y="346"/>
                  </a:cubicBezTo>
                  <a:cubicBezTo>
                    <a:pt x="471" y="346"/>
                    <a:pt x="462" y="349"/>
                    <a:pt x="458" y="349"/>
                  </a:cubicBezTo>
                  <a:cubicBezTo>
                    <a:pt x="453" y="349"/>
                    <a:pt x="453" y="346"/>
                    <a:pt x="465" y="334"/>
                  </a:cubicBezTo>
                  <a:lnTo>
                    <a:pt x="441" y="334"/>
                  </a:lnTo>
                  <a:lnTo>
                    <a:pt x="465" y="310"/>
                  </a:lnTo>
                  <a:lnTo>
                    <a:pt x="525" y="287"/>
                  </a:lnTo>
                  <a:cubicBezTo>
                    <a:pt x="536" y="275"/>
                    <a:pt x="501" y="275"/>
                    <a:pt x="525" y="251"/>
                  </a:cubicBezTo>
                  <a:cubicBezTo>
                    <a:pt x="525" y="239"/>
                    <a:pt x="525" y="239"/>
                    <a:pt x="501" y="239"/>
                  </a:cubicBezTo>
                  <a:cubicBezTo>
                    <a:pt x="489" y="239"/>
                    <a:pt x="477" y="227"/>
                    <a:pt x="477" y="215"/>
                  </a:cubicBezTo>
                  <a:lnTo>
                    <a:pt x="429" y="168"/>
                  </a:lnTo>
                  <a:cubicBezTo>
                    <a:pt x="429" y="156"/>
                    <a:pt x="417" y="156"/>
                    <a:pt x="417" y="132"/>
                  </a:cubicBezTo>
                  <a:cubicBezTo>
                    <a:pt x="417" y="120"/>
                    <a:pt x="405" y="120"/>
                    <a:pt x="405" y="108"/>
                  </a:cubicBezTo>
                  <a:cubicBezTo>
                    <a:pt x="405" y="96"/>
                    <a:pt x="382" y="96"/>
                    <a:pt x="382" y="96"/>
                  </a:cubicBezTo>
                  <a:cubicBezTo>
                    <a:pt x="370" y="72"/>
                    <a:pt x="370" y="60"/>
                    <a:pt x="358" y="60"/>
                  </a:cubicBezTo>
                  <a:cubicBezTo>
                    <a:pt x="358" y="60"/>
                    <a:pt x="322" y="60"/>
                    <a:pt x="346" y="48"/>
                  </a:cubicBezTo>
                  <a:cubicBezTo>
                    <a:pt x="358" y="37"/>
                    <a:pt x="358" y="37"/>
                    <a:pt x="346" y="37"/>
                  </a:cubicBezTo>
                  <a:lnTo>
                    <a:pt x="346" y="13"/>
                  </a:lnTo>
                  <a:cubicBezTo>
                    <a:pt x="358" y="1"/>
                    <a:pt x="358" y="1"/>
                    <a:pt x="34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pic>
        <p:nvPicPr>
          <p:cNvPr id="373" name="Google Shape;373;p33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5258675" y="330665"/>
            <a:ext cx="468025" cy="659311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/>
          <p:nvPr/>
        </p:nvSpPr>
        <p:spPr>
          <a:xfrm>
            <a:off x="228600" y="1684599"/>
            <a:ext cx="86106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4400" b="1" dirty="0" smtClean="0">
                <a:solidFill>
                  <a:srgbClr val="FF0000"/>
                </a:solidFill>
              </a:rPr>
              <a:t>§2+3</a:t>
            </a:r>
            <a:r>
              <a:rPr lang="en-US" sz="4400" b="1" kern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Mountains of Christmas"/>
              </a:rPr>
              <a:t>. </a:t>
            </a:r>
            <a:r>
              <a:rPr lang="en-US" sz="4400" b="1" kern="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Mountains of Christmas"/>
              </a:rPr>
              <a:t>CỘNG</a:t>
            </a:r>
            <a:r>
              <a:rPr lang="en-US" sz="4400" b="1" kern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Mountains of Christmas"/>
              </a:rPr>
              <a:t>, </a:t>
            </a:r>
            <a:r>
              <a:rPr lang="en-US" sz="4400" b="1" kern="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Mountains of Christmas"/>
              </a:rPr>
              <a:t>TRỪ</a:t>
            </a:r>
            <a:r>
              <a:rPr lang="en-US" sz="4400" b="1" kern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Mountains of Christmas"/>
              </a:rPr>
              <a:t> </a:t>
            </a:r>
            <a:r>
              <a:rPr lang="en-US" sz="4400" b="1" kern="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Mountains of Christmas"/>
              </a:rPr>
              <a:t>SỐ</a:t>
            </a:r>
            <a:r>
              <a:rPr lang="en-US" sz="4400" b="1" kern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Mountains of Christmas"/>
              </a:rPr>
              <a:t> </a:t>
            </a:r>
            <a:r>
              <a:rPr lang="en-US" sz="4400" b="1" kern="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Mountains of Christmas"/>
              </a:rPr>
              <a:t>HỮU</a:t>
            </a:r>
            <a:r>
              <a:rPr lang="en-US" sz="4400" b="1" kern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Mountains of Christmas"/>
              </a:rPr>
              <a:t> </a:t>
            </a:r>
            <a:r>
              <a:rPr lang="en-US" sz="4400" b="1" kern="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Mountains of Christmas"/>
              </a:rPr>
              <a:t>TỈ</a:t>
            </a:r>
            <a:endParaRPr lang="en-US" sz="4400" b="1" kern="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Mountains of Christmas"/>
            </a:endParaRPr>
          </a:p>
          <a:p>
            <a:r>
              <a:rPr lang="en-US" sz="4400" dirty="0" smtClean="0">
                <a:solidFill>
                  <a:srgbClr val="0F1416"/>
                </a:solidFill>
              </a:rPr>
              <a:t>         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CHIA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4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7929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713954"/>
              </p:ext>
            </p:extLst>
          </p:nvPr>
        </p:nvGraphicFramePr>
        <p:xfrm>
          <a:off x="3200400" y="228600"/>
          <a:ext cx="23653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8" name="Equation" r:id="rId3" imgW="2361960" imgH="1002960" progId="Equation.DSMT4">
                  <p:embed/>
                </p:oleObj>
              </mc:Choice>
              <mc:Fallback>
                <p:oleObj name="Equation" r:id="rId3" imgW="2361960" imgH="1002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28600"/>
                        <a:ext cx="23653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270163"/>
              </p:ext>
            </p:extLst>
          </p:nvPr>
        </p:nvGraphicFramePr>
        <p:xfrm>
          <a:off x="5715000" y="609600"/>
          <a:ext cx="15335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9" name="Equation" r:id="rId5" imgW="1536033" imgH="393529" progId="Equation.DSMT4">
                  <p:embed/>
                </p:oleObj>
              </mc:Choice>
              <mc:Fallback>
                <p:oleObj name="Equation" r:id="rId5" imgW="1536033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609600"/>
                        <a:ext cx="15335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459145"/>
              </p:ext>
            </p:extLst>
          </p:nvPr>
        </p:nvGraphicFramePr>
        <p:xfrm>
          <a:off x="3340100" y="1257300"/>
          <a:ext cx="86360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0" name="Equation" r:id="rId7" imgW="863280" imgH="1054080" progId="Equation.DSMT4">
                  <p:embed/>
                </p:oleObj>
              </mc:Choice>
              <mc:Fallback>
                <p:oleObj name="Equation" r:id="rId7" imgW="863280" imgH="1054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1257300"/>
                        <a:ext cx="863600" cy="1058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480480"/>
              </p:ext>
            </p:extLst>
          </p:nvPr>
        </p:nvGraphicFramePr>
        <p:xfrm>
          <a:off x="4260850" y="1257300"/>
          <a:ext cx="81280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1" name="Equation" r:id="rId9" imgW="812520" imgH="1054080" progId="Equation.DSMT4">
                  <p:embed/>
                </p:oleObj>
              </mc:Choice>
              <mc:Fallback>
                <p:oleObj name="Equation" r:id="rId9" imgW="812520" imgH="1054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1257300"/>
                        <a:ext cx="812800" cy="1058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615235"/>
              </p:ext>
            </p:extLst>
          </p:nvPr>
        </p:nvGraphicFramePr>
        <p:xfrm>
          <a:off x="5257800" y="1295400"/>
          <a:ext cx="8255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2" name="Equation" r:id="rId11" imgW="825480" imgH="1054080" progId="Equation.DSMT4">
                  <p:embed/>
                </p:oleObj>
              </mc:Choice>
              <mc:Fallback>
                <p:oleObj name="Equation" r:id="rId11" imgW="825480" imgH="10540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295400"/>
                        <a:ext cx="825500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504709"/>
              </p:ext>
            </p:extLst>
          </p:nvPr>
        </p:nvGraphicFramePr>
        <p:xfrm>
          <a:off x="3867150" y="1341438"/>
          <a:ext cx="23812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3" name="Equation" r:id="rId13" imgW="241200" imgH="380880" progId="Equation.DSMT4">
                  <p:embed/>
                </p:oleObj>
              </mc:Choice>
              <mc:Fallback>
                <p:oleObj name="Equation" r:id="rId13" imgW="241200" imgH="380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1341438"/>
                        <a:ext cx="238125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477201"/>
              </p:ext>
            </p:extLst>
          </p:nvPr>
        </p:nvGraphicFramePr>
        <p:xfrm>
          <a:off x="4724400" y="1371600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4" name="Equation" r:id="rId15" imgW="241200" imgH="380880" progId="Equation.DSMT4">
                  <p:embed/>
                </p:oleObj>
              </mc:Choice>
              <mc:Fallback>
                <p:oleObj name="Equation" r:id="rId15" imgW="241200" imgH="3808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371600"/>
                        <a:ext cx="2413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836321"/>
              </p:ext>
            </p:extLst>
          </p:nvPr>
        </p:nvGraphicFramePr>
        <p:xfrm>
          <a:off x="5715000" y="1447800"/>
          <a:ext cx="2571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5" name="Equation" r:id="rId17" imgW="253800" imgH="368280" progId="Equation.DSMT4">
                  <p:embed/>
                </p:oleObj>
              </mc:Choice>
              <mc:Fallback>
                <p:oleObj name="Equation" r:id="rId17" imgW="253800" imgH="3682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447800"/>
                        <a:ext cx="25717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940809"/>
              </p:ext>
            </p:extLst>
          </p:nvPr>
        </p:nvGraphicFramePr>
        <p:xfrm>
          <a:off x="3962400" y="6927"/>
          <a:ext cx="22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6" name="Equation" r:id="rId19" imgW="228600" imgH="381000" progId="Equation.DSMT4">
                  <p:embed/>
                </p:oleObj>
              </mc:Choice>
              <mc:Fallback>
                <p:oleObj name="Equation" r:id="rId19" imgW="228600" imgH="3810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6927"/>
                        <a:ext cx="228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992298"/>
              </p:ext>
            </p:extLst>
          </p:nvPr>
        </p:nvGraphicFramePr>
        <p:xfrm>
          <a:off x="5486400" y="76200"/>
          <a:ext cx="2571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7" name="Equation" r:id="rId21" imgW="253890" imgH="368140" progId="Equation.DSMT4">
                  <p:embed/>
                </p:oleObj>
              </mc:Choice>
              <mc:Fallback>
                <p:oleObj name="Equation" r:id="rId21" imgW="253890" imgH="36814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76200"/>
                        <a:ext cx="2571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Curved Connector 22"/>
          <p:cNvCxnSpPr/>
          <p:nvPr/>
        </p:nvCxnSpPr>
        <p:spPr>
          <a:xfrm rot="5400000">
            <a:off x="6055312" y="421688"/>
            <a:ext cx="144165" cy="1129589"/>
          </a:xfrm>
          <a:prstGeom prst="curvedConnector2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urved Connector 23"/>
          <p:cNvCxnSpPr/>
          <p:nvPr/>
        </p:nvCxnSpPr>
        <p:spPr>
          <a:xfrm rot="10800000" flipV="1">
            <a:off x="4027988" y="986482"/>
            <a:ext cx="2684983" cy="163639"/>
          </a:xfrm>
          <a:prstGeom prst="curvedConnector3">
            <a:avLst>
              <a:gd name="adj1" fmla="val 50000"/>
            </a:avLst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930856"/>
              </p:ext>
            </p:extLst>
          </p:nvPr>
        </p:nvGraphicFramePr>
        <p:xfrm>
          <a:off x="3276600" y="2514600"/>
          <a:ext cx="19335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8" name="Equation" r:id="rId23" imgW="1930400" imgH="1054100" progId="Equation.DSMT4">
                  <p:embed/>
                </p:oleObj>
              </mc:Choice>
              <mc:Fallback>
                <p:oleObj name="Equation" r:id="rId23" imgW="1930400" imgH="10541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514600"/>
                        <a:ext cx="1933575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188205"/>
              </p:ext>
            </p:extLst>
          </p:nvPr>
        </p:nvGraphicFramePr>
        <p:xfrm>
          <a:off x="3429000" y="3733800"/>
          <a:ext cx="8667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9" name="Equation" r:id="rId25" imgW="863600" imgH="1054100" progId="Equation.DSMT4">
                  <p:embed/>
                </p:oleObj>
              </mc:Choice>
              <mc:Fallback>
                <p:oleObj name="Equation" r:id="rId25" imgW="863600" imgH="10541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733800"/>
                        <a:ext cx="866775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7613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424598"/>
              </p:ext>
            </p:extLst>
          </p:nvPr>
        </p:nvGraphicFramePr>
        <p:xfrm>
          <a:off x="2971800" y="381000"/>
          <a:ext cx="2789238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" name="Equation" r:id="rId3" imgW="2793960" imgH="1130040" progId="Equation.DSMT4">
                  <p:embed/>
                </p:oleObj>
              </mc:Choice>
              <mc:Fallback>
                <p:oleObj name="Equation" r:id="rId3" imgW="2793960" imgH="1130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81000"/>
                        <a:ext cx="2789238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237033"/>
              </p:ext>
            </p:extLst>
          </p:nvPr>
        </p:nvGraphicFramePr>
        <p:xfrm>
          <a:off x="3354964" y="1600200"/>
          <a:ext cx="1223963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" name="Equation" r:id="rId5" imgW="1218960" imgH="1168200" progId="Equation.DSMT4">
                  <p:embed/>
                </p:oleObj>
              </mc:Choice>
              <mc:Fallback>
                <p:oleObj name="Equation" r:id="rId5" imgW="1218960" imgH="116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964" y="1600200"/>
                        <a:ext cx="1223963" cy="1171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726146"/>
              </p:ext>
            </p:extLst>
          </p:nvPr>
        </p:nvGraphicFramePr>
        <p:xfrm>
          <a:off x="4743450" y="1600200"/>
          <a:ext cx="69532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4" name="Equation" r:id="rId7" imgW="698400" imgH="1168200" progId="Equation.DSMT4">
                  <p:embed/>
                </p:oleObj>
              </mc:Choice>
              <mc:Fallback>
                <p:oleObj name="Equation" r:id="rId7" imgW="698400" imgH="1168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1600200"/>
                        <a:ext cx="695325" cy="1171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117063"/>
              </p:ext>
            </p:extLst>
          </p:nvPr>
        </p:nvGraphicFramePr>
        <p:xfrm>
          <a:off x="5486400" y="1600200"/>
          <a:ext cx="495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5" name="Equation" r:id="rId9" imgW="495085" imgH="1066337" progId="Equation.DSMT4">
                  <p:embed/>
                </p:oleObj>
              </mc:Choice>
              <mc:Fallback>
                <p:oleObj name="Equation" r:id="rId9" imgW="495085" imgH="106633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600200"/>
                        <a:ext cx="4953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642911"/>
              </p:ext>
            </p:extLst>
          </p:nvPr>
        </p:nvGraphicFramePr>
        <p:xfrm>
          <a:off x="3359150" y="2895600"/>
          <a:ext cx="9239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" name="Equation" r:id="rId11" imgW="927000" imgH="1066680" progId="Equation.DSMT4">
                  <p:embed/>
                </p:oleObj>
              </mc:Choice>
              <mc:Fallback>
                <p:oleObj name="Equation" r:id="rId11" imgW="927000" imgH="10666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2895600"/>
                        <a:ext cx="923925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030447"/>
              </p:ext>
            </p:extLst>
          </p:nvPr>
        </p:nvGraphicFramePr>
        <p:xfrm>
          <a:off x="4495800" y="2895600"/>
          <a:ext cx="495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7" name="Equation" r:id="rId13" imgW="495000" imgH="1066680" progId="Equation.DSMT4">
                  <p:embed/>
                </p:oleObj>
              </mc:Choice>
              <mc:Fallback>
                <p:oleObj name="Equation" r:id="rId13" imgW="49500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95800" y="2895600"/>
                        <a:ext cx="4953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912570"/>
              </p:ext>
            </p:extLst>
          </p:nvPr>
        </p:nvGraphicFramePr>
        <p:xfrm>
          <a:off x="3478213" y="5264150"/>
          <a:ext cx="9239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" name="Equation" r:id="rId15" imgW="927000" imgH="1054080" progId="Equation.DSMT4">
                  <p:embed/>
                </p:oleObj>
              </mc:Choice>
              <mc:Fallback>
                <p:oleObj name="Equation" r:id="rId15" imgW="927000" imgH="10540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3" y="5264150"/>
                        <a:ext cx="923925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871468"/>
              </p:ext>
            </p:extLst>
          </p:nvPr>
        </p:nvGraphicFramePr>
        <p:xfrm>
          <a:off x="4686300" y="5600700"/>
          <a:ext cx="863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9" name="Equation" r:id="rId17" imgW="863280" imgH="368280" progId="Equation.DSMT4">
                  <p:embed/>
                </p:oleObj>
              </mc:Choice>
              <mc:Fallback>
                <p:oleObj name="Equation" r:id="rId17" imgW="8632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86300" y="5600700"/>
                        <a:ext cx="8636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074200"/>
              </p:ext>
            </p:extLst>
          </p:nvPr>
        </p:nvGraphicFramePr>
        <p:xfrm>
          <a:off x="3359150" y="4038600"/>
          <a:ext cx="13795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" name="Equation" r:id="rId19" imgW="1384200" imgH="1066680" progId="Equation.DSMT4">
                  <p:embed/>
                </p:oleObj>
              </mc:Choice>
              <mc:Fallback>
                <p:oleObj name="Equation" r:id="rId19" imgW="1384200" imgH="10666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4038600"/>
                        <a:ext cx="137953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6325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7709" y="72249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x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321357"/>
              </p:ext>
            </p:extLst>
          </p:nvPr>
        </p:nvGraphicFramePr>
        <p:xfrm>
          <a:off x="3048000" y="718580"/>
          <a:ext cx="24352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9" name="Equation" r:id="rId3" imgW="2438280" imgH="1002960" progId="Equation.DSMT4">
                  <p:embed/>
                </p:oleObj>
              </mc:Choice>
              <mc:Fallback>
                <p:oleObj name="Equation" r:id="rId3" imgW="2438280" imgH="1002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718580"/>
                        <a:ext cx="2435225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418822"/>
              </p:ext>
            </p:extLst>
          </p:nvPr>
        </p:nvGraphicFramePr>
        <p:xfrm>
          <a:off x="4305300" y="2209800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0" name="Equation" r:id="rId5" imgW="266400" imgH="279360" progId="Equation.DSMT4">
                  <p:embed/>
                </p:oleObj>
              </mc:Choice>
              <mc:Fallback>
                <p:oleObj name="Equation" r:id="rId5" imgW="266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05300" y="2209800"/>
                        <a:ext cx="266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643087"/>
              </p:ext>
            </p:extLst>
          </p:nvPr>
        </p:nvGraphicFramePr>
        <p:xfrm>
          <a:off x="4572000" y="2286000"/>
          <a:ext cx="279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1" name="Equation" r:id="rId7" imgW="279360" imgH="228600" progId="Equation.DSMT4">
                  <p:embed/>
                </p:oleObj>
              </mc:Choice>
              <mc:Fallback>
                <p:oleObj name="Equation" r:id="rId7" imgW="279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0" y="2286000"/>
                        <a:ext cx="279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67614"/>
              </p:ext>
            </p:extLst>
          </p:nvPr>
        </p:nvGraphicFramePr>
        <p:xfrm>
          <a:off x="4953000" y="1828800"/>
          <a:ext cx="584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2" name="Equation" r:id="rId9" imgW="583920" imgH="1066680" progId="Equation.DSMT4">
                  <p:embed/>
                </p:oleObj>
              </mc:Choice>
              <mc:Fallback>
                <p:oleObj name="Equation" r:id="rId9" imgW="58392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53000" y="1828800"/>
                        <a:ext cx="5842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531591"/>
              </p:ext>
            </p:extLst>
          </p:nvPr>
        </p:nvGraphicFramePr>
        <p:xfrm>
          <a:off x="5715000" y="2362200"/>
          <a:ext cx="279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3" name="Equation" r:id="rId11" imgW="279360" imgH="190440" progId="Equation.DSMT4">
                  <p:embed/>
                </p:oleObj>
              </mc:Choice>
              <mc:Fallback>
                <p:oleObj name="Equation" r:id="rId11" imgW="2793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15000" y="2362200"/>
                        <a:ext cx="279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706328"/>
              </p:ext>
            </p:extLst>
          </p:nvPr>
        </p:nvGraphicFramePr>
        <p:xfrm>
          <a:off x="6172200" y="1828800"/>
          <a:ext cx="330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4" name="Equation" r:id="rId13" imgW="330120" imgH="1066680" progId="Equation.DSMT4">
                  <p:embed/>
                </p:oleObj>
              </mc:Choice>
              <mc:Fallback>
                <p:oleObj name="Equation" r:id="rId13" imgW="33012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72200" y="1828800"/>
                        <a:ext cx="3302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047963"/>
              </p:ext>
            </p:extLst>
          </p:nvPr>
        </p:nvGraphicFramePr>
        <p:xfrm>
          <a:off x="4267200" y="2971800"/>
          <a:ext cx="2171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5" name="Equation" r:id="rId15" imgW="2171520" imgH="1066680" progId="Equation.DSMT4">
                  <p:embed/>
                </p:oleObj>
              </mc:Choice>
              <mc:Fallback>
                <p:oleObj name="Equation" r:id="rId15" imgW="217152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67200" y="2971800"/>
                        <a:ext cx="21717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18347"/>
              </p:ext>
            </p:extLst>
          </p:nvPr>
        </p:nvGraphicFramePr>
        <p:xfrm>
          <a:off x="4343400" y="4191000"/>
          <a:ext cx="1905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6" name="Equation" r:id="rId17" imgW="1904760" imgH="1066680" progId="Equation.DSMT4">
                  <p:embed/>
                </p:oleObj>
              </mc:Choice>
              <mc:Fallback>
                <p:oleObj name="Equation" r:id="rId17" imgW="190476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43400" y="4191000"/>
                        <a:ext cx="19050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25345"/>
              </p:ext>
            </p:extLst>
          </p:nvPr>
        </p:nvGraphicFramePr>
        <p:xfrm>
          <a:off x="4419600" y="5410200"/>
          <a:ext cx="1460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7" name="Equation" r:id="rId19" imgW="1460160" imgH="1066680" progId="Equation.DSMT4">
                  <p:embed/>
                </p:oleObj>
              </mc:Choice>
              <mc:Fallback>
                <p:oleObj name="Equation" r:id="rId19" imgW="146016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19600" y="5410200"/>
                        <a:ext cx="14605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4110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846100"/>
              </p:ext>
            </p:extLst>
          </p:nvPr>
        </p:nvGraphicFramePr>
        <p:xfrm>
          <a:off x="2895600" y="457200"/>
          <a:ext cx="29972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5" name="Equation" r:id="rId3" imgW="2997200" imgH="1003300" progId="Equation.DSMT4">
                  <p:embed/>
                </p:oleObj>
              </mc:Choice>
              <mc:Fallback>
                <p:oleObj name="Equation" r:id="rId3" imgW="2997200" imgH="1003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57200"/>
                        <a:ext cx="299720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280684"/>
              </p:ext>
            </p:extLst>
          </p:nvPr>
        </p:nvGraphicFramePr>
        <p:xfrm>
          <a:off x="3352800" y="1600200"/>
          <a:ext cx="6096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6" name="Equation" r:id="rId5" imgW="609480" imgH="1054080" progId="Equation.DSMT4">
                  <p:embed/>
                </p:oleObj>
              </mc:Choice>
              <mc:Fallback>
                <p:oleObj name="Equation" r:id="rId5" imgW="60948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2800" y="1600200"/>
                        <a:ext cx="60960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070281"/>
              </p:ext>
            </p:extLst>
          </p:nvPr>
        </p:nvGraphicFramePr>
        <p:xfrm>
          <a:off x="4724400" y="2133600"/>
          <a:ext cx="279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7" name="Equation" r:id="rId7" imgW="279360" imgH="228600" progId="Equation.DSMT4">
                  <p:embed/>
                </p:oleObj>
              </mc:Choice>
              <mc:Fallback>
                <p:oleObj name="Equation" r:id="rId7" imgW="279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24400" y="2133600"/>
                        <a:ext cx="279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045652"/>
              </p:ext>
            </p:extLst>
          </p:nvPr>
        </p:nvGraphicFramePr>
        <p:xfrm>
          <a:off x="5181600" y="1676400"/>
          <a:ext cx="800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8" name="Equation" r:id="rId9" imgW="799920" imgH="1066680" progId="Equation.DSMT4">
                  <p:embed/>
                </p:oleObj>
              </mc:Choice>
              <mc:Fallback>
                <p:oleObj name="Equation" r:id="rId9" imgW="79992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81600" y="1676400"/>
                        <a:ext cx="8001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31437"/>
              </p:ext>
            </p:extLst>
          </p:nvPr>
        </p:nvGraphicFramePr>
        <p:xfrm>
          <a:off x="6172200" y="2057400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9" name="Equation" r:id="rId11" imgW="291960" imgH="291960" progId="Equation.DSMT4">
                  <p:embed/>
                </p:oleObj>
              </mc:Choice>
              <mc:Fallback>
                <p:oleObj name="Equation" r:id="rId11" imgW="2919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72200" y="2057400"/>
                        <a:ext cx="2921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909978"/>
              </p:ext>
            </p:extLst>
          </p:nvPr>
        </p:nvGraphicFramePr>
        <p:xfrm>
          <a:off x="6629400" y="1676400"/>
          <a:ext cx="317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0" name="Equation" r:id="rId13" imgW="317160" imgH="1066680" progId="Equation.DSMT4">
                  <p:embed/>
                </p:oleObj>
              </mc:Choice>
              <mc:Fallback>
                <p:oleObj name="Equation" r:id="rId13" imgW="31716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29400" y="1676400"/>
                        <a:ext cx="3175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498845"/>
              </p:ext>
            </p:extLst>
          </p:nvPr>
        </p:nvGraphicFramePr>
        <p:xfrm>
          <a:off x="5334000" y="2743200"/>
          <a:ext cx="571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1" name="Equation" r:id="rId15" imgW="571320" imgH="1066680" progId="Equation.DSMT4">
                  <p:embed/>
                </p:oleObj>
              </mc:Choice>
              <mc:Fallback>
                <p:oleObj name="Equation" r:id="rId15" imgW="57132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34000" y="2743200"/>
                        <a:ext cx="5715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203529"/>
              </p:ext>
            </p:extLst>
          </p:nvPr>
        </p:nvGraphicFramePr>
        <p:xfrm>
          <a:off x="4394200" y="2362200"/>
          <a:ext cx="9144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2" name="Equation" r:id="rId17" imgW="914400" imgH="410400" progId="Equation.DSMT4">
                  <p:embed/>
                </p:oleObj>
              </mc:Choice>
              <mc:Fallback>
                <p:oleObj name="Equation" r:id="rId17" imgW="914400" imgH="41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102513"/>
              </p:ext>
            </p:extLst>
          </p:nvPr>
        </p:nvGraphicFramePr>
        <p:xfrm>
          <a:off x="3352800" y="2819400"/>
          <a:ext cx="6096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3" name="Equation" r:id="rId19" imgW="609480" imgH="1054080" progId="Equation.DSMT4">
                  <p:embed/>
                </p:oleObj>
              </mc:Choice>
              <mc:Fallback>
                <p:oleObj name="Equation" r:id="rId19" imgW="609480" imgH="1054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819400"/>
                        <a:ext cx="6096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462800"/>
              </p:ext>
            </p:extLst>
          </p:nvPr>
        </p:nvGraphicFramePr>
        <p:xfrm>
          <a:off x="4800600" y="3276600"/>
          <a:ext cx="279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4" name="Equation" r:id="rId21" imgW="279360" imgH="228600" progId="Equation.DSMT4">
                  <p:embed/>
                </p:oleObj>
              </mc:Choice>
              <mc:Fallback>
                <p:oleObj name="Equation" r:id="rId21" imgW="2793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276600"/>
                        <a:ext cx="279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764765"/>
              </p:ext>
            </p:extLst>
          </p:nvPr>
        </p:nvGraphicFramePr>
        <p:xfrm>
          <a:off x="3733800" y="4343400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5" name="Equation" r:id="rId23" imgW="266400" imgH="279360" progId="Equation.DSMT4">
                  <p:embed/>
                </p:oleObj>
              </mc:Choice>
              <mc:Fallback>
                <p:oleObj name="Equation" r:id="rId23" imgW="266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733800" y="4343400"/>
                        <a:ext cx="266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828470"/>
              </p:ext>
            </p:extLst>
          </p:nvPr>
        </p:nvGraphicFramePr>
        <p:xfrm>
          <a:off x="4876800" y="4343400"/>
          <a:ext cx="279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6" name="Equation" r:id="rId25" imgW="279400" imgH="228600" progId="Equation.DSMT4">
                  <p:embed/>
                </p:oleObj>
              </mc:Choice>
              <mc:Fallback>
                <p:oleObj name="Equation" r:id="rId25" imgW="2794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343400"/>
                        <a:ext cx="279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926178"/>
              </p:ext>
            </p:extLst>
          </p:nvPr>
        </p:nvGraphicFramePr>
        <p:xfrm>
          <a:off x="5257800" y="3886200"/>
          <a:ext cx="1117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7" name="Equation" r:id="rId26" imgW="1117440" imgH="1066680" progId="Equation.DSMT4">
                  <p:embed/>
                </p:oleObj>
              </mc:Choice>
              <mc:Fallback>
                <p:oleObj name="Equation" r:id="rId26" imgW="111744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257800" y="3886200"/>
                        <a:ext cx="11176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03072"/>
              </p:ext>
            </p:extLst>
          </p:nvPr>
        </p:nvGraphicFramePr>
        <p:xfrm>
          <a:off x="4394200" y="2362200"/>
          <a:ext cx="9144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8" name="Equation" r:id="rId28" imgW="914400" imgH="410400" progId="Equation.DSMT4">
                  <p:embed/>
                </p:oleObj>
              </mc:Choice>
              <mc:Fallback>
                <p:oleObj name="Equation" r:id="rId28" imgW="914400" imgH="41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34334"/>
              </p:ext>
            </p:extLst>
          </p:nvPr>
        </p:nvGraphicFramePr>
        <p:xfrm>
          <a:off x="3810000" y="5410200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9" name="Equation" r:id="rId29" imgW="266400" imgH="279360" progId="Equation.DSMT4">
                  <p:embed/>
                </p:oleObj>
              </mc:Choice>
              <mc:Fallback>
                <p:oleObj name="Equation" r:id="rId29" imgW="266400" imgH="2793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410200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536128"/>
              </p:ext>
            </p:extLst>
          </p:nvPr>
        </p:nvGraphicFramePr>
        <p:xfrm>
          <a:off x="4876800" y="5486400"/>
          <a:ext cx="279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0" name="Equation" r:id="rId31" imgW="279400" imgH="228600" progId="Equation.DSMT4">
                  <p:embed/>
                </p:oleObj>
              </mc:Choice>
              <mc:Fallback>
                <p:oleObj name="Equation" r:id="rId31" imgW="2794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486400"/>
                        <a:ext cx="279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208567"/>
              </p:ext>
            </p:extLst>
          </p:nvPr>
        </p:nvGraphicFramePr>
        <p:xfrm>
          <a:off x="5410200" y="5029200"/>
          <a:ext cx="571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1" name="Equation" r:id="rId32" imgW="571320" imgH="1066680" progId="Equation.DSMT4">
                  <p:embed/>
                </p:oleObj>
              </mc:Choice>
              <mc:Fallback>
                <p:oleObj name="Equation" r:id="rId32" imgW="57132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410200" y="5029200"/>
                        <a:ext cx="5715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5333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86693"/>
              </p:ext>
            </p:extLst>
          </p:nvPr>
        </p:nvGraphicFramePr>
        <p:xfrm>
          <a:off x="2667000" y="152400"/>
          <a:ext cx="3017837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3" name="Equation" r:id="rId3" imgW="3022560" imgH="1066680" progId="Equation.DSMT4">
                  <p:embed/>
                </p:oleObj>
              </mc:Choice>
              <mc:Fallback>
                <p:oleObj name="Equation" r:id="rId3" imgW="3022560" imgH="1066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52400"/>
                        <a:ext cx="3017837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531777"/>
              </p:ext>
            </p:extLst>
          </p:nvPr>
        </p:nvGraphicFramePr>
        <p:xfrm>
          <a:off x="4038600" y="1371600"/>
          <a:ext cx="584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4" name="Equation" r:id="rId5" imgW="583920" imgH="1066680" progId="Equation.DSMT4">
                  <p:embed/>
                </p:oleObj>
              </mc:Choice>
              <mc:Fallback>
                <p:oleObj name="Equation" r:id="rId5" imgW="58392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8600" y="1371600"/>
                        <a:ext cx="5842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489387"/>
              </p:ext>
            </p:extLst>
          </p:nvPr>
        </p:nvGraphicFramePr>
        <p:xfrm>
          <a:off x="4724400" y="1828800"/>
          <a:ext cx="279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5" name="Equation" r:id="rId7" imgW="279360" imgH="228600" progId="Equation.DSMT4">
                  <p:embed/>
                </p:oleObj>
              </mc:Choice>
              <mc:Fallback>
                <p:oleObj name="Equation" r:id="rId7" imgW="279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24400" y="1828800"/>
                        <a:ext cx="279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289081"/>
              </p:ext>
            </p:extLst>
          </p:nvPr>
        </p:nvGraphicFramePr>
        <p:xfrm>
          <a:off x="5181600" y="1371600"/>
          <a:ext cx="330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6" name="Equation" r:id="rId9" imgW="330120" imgH="1066680" progId="Equation.DSMT4">
                  <p:embed/>
                </p:oleObj>
              </mc:Choice>
              <mc:Fallback>
                <p:oleObj name="Equation" r:id="rId9" imgW="33012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81600" y="1371600"/>
                        <a:ext cx="3302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114098"/>
              </p:ext>
            </p:extLst>
          </p:nvPr>
        </p:nvGraphicFramePr>
        <p:xfrm>
          <a:off x="5715000" y="1905000"/>
          <a:ext cx="279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7" name="Equation" r:id="rId11" imgW="279360" imgH="190440" progId="Equation.DSMT4">
                  <p:embed/>
                </p:oleObj>
              </mc:Choice>
              <mc:Fallback>
                <p:oleObj name="Equation" r:id="rId11" imgW="2793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15000" y="1905000"/>
                        <a:ext cx="279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520580"/>
              </p:ext>
            </p:extLst>
          </p:nvPr>
        </p:nvGraphicFramePr>
        <p:xfrm>
          <a:off x="6172200" y="1371600"/>
          <a:ext cx="584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8" name="Equation" r:id="rId13" imgW="583920" imgH="1066680" progId="Equation.DSMT4">
                  <p:embed/>
                </p:oleObj>
              </mc:Choice>
              <mc:Fallback>
                <p:oleObj name="Equation" r:id="rId13" imgW="58392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72200" y="1371600"/>
                        <a:ext cx="5842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84744"/>
              </p:ext>
            </p:extLst>
          </p:nvPr>
        </p:nvGraphicFramePr>
        <p:xfrm>
          <a:off x="5410200" y="2514600"/>
          <a:ext cx="558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9" name="Equation" r:id="rId15" imgW="558720" imgH="1066680" progId="Equation.DSMT4">
                  <p:embed/>
                </p:oleObj>
              </mc:Choice>
              <mc:Fallback>
                <p:oleObj name="Equation" r:id="rId15" imgW="55872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10200" y="2514600"/>
                        <a:ext cx="5588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499200"/>
              </p:ext>
            </p:extLst>
          </p:nvPr>
        </p:nvGraphicFramePr>
        <p:xfrm>
          <a:off x="4114800" y="2438400"/>
          <a:ext cx="584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0" name="Equation" r:id="rId17" imgW="583920" imgH="1066680" progId="Equation.DSMT4">
                  <p:embed/>
                </p:oleObj>
              </mc:Choice>
              <mc:Fallback>
                <p:oleObj name="Equation" r:id="rId17" imgW="583920" imgH="1066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438400"/>
                        <a:ext cx="584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882658"/>
              </p:ext>
            </p:extLst>
          </p:nvPr>
        </p:nvGraphicFramePr>
        <p:xfrm>
          <a:off x="4876800" y="2971800"/>
          <a:ext cx="279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1" name="Equation" r:id="rId19" imgW="279360" imgH="228600" progId="Equation.DSMT4">
                  <p:embed/>
                </p:oleObj>
              </mc:Choice>
              <mc:Fallback>
                <p:oleObj name="Equation" r:id="rId19" imgW="2793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971800"/>
                        <a:ext cx="279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877352"/>
              </p:ext>
            </p:extLst>
          </p:nvPr>
        </p:nvGraphicFramePr>
        <p:xfrm>
          <a:off x="4495800" y="4133273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2" name="Equation" r:id="rId21" imgW="266400" imgH="279360" progId="Equation.DSMT4">
                  <p:embed/>
                </p:oleObj>
              </mc:Choice>
              <mc:Fallback>
                <p:oleObj name="Equation" r:id="rId21" imgW="266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495800" y="4133273"/>
                        <a:ext cx="266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544094"/>
              </p:ext>
            </p:extLst>
          </p:nvPr>
        </p:nvGraphicFramePr>
        <p:xfrm>
          <a:off x="4953000" y="4184073"/>
          <a:ext cx="279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3" name="Equation" r:id="rId23" imgW="279400" imgH="228600" progId="Equation.DSMT4">
                  <p:embed/>
                </p:oleObj>
              </mc:Choice>
              <mc:Fallback>
                <p:oleObj name="Equation" r:id="rId23" imgW="2794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184073"/>
                        <a:ext cx="279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851959"/>
              </p:ext>
            </p:extLst>
          </p:nvPr>
        </p:nvGraphicFramePr>
        <p:xfrm>
          <a:off x="5486400" y="3733800"/>
          <a:ext cx="558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4" name="Equation" r:id="rId24" imgW="558720" imgH="1066680" progId="Equation.DSMT4">
                  <p:embed/>
                </p:oleObj>
              </mc:Choice>
              <mc:Fallback>
                <p:oleObj name="Equation" r:id="rId24" imgW="558720" imgH="10666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733800"/>
                        <a:ext cx="558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267830"/>
              </p:ext>
            </p:extLst>
          </p:nvPr>
        </p:nvGraphicFramePr>
        <p:xfrm>
          <a:off x="6172200" y="4191000"/>
          <a:ext cx="88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5" name="Equation" r:id="rId26" imgW="88560" imgH="279360" progId="Equation.DSMT4">
                  <p:embed/>
                </p:oleObj>
              </mc:Choice>
              <mc:Fallback>
                <p:oleObj name="Equation" r:id="rId26" imgW="88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172200" y="4191000"/>
                        <a:ext cx="88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609105"/>
              </p:ext>
            </p:extLst>
          </p:nvPr>
        </p:nvGraphicFramePr>
        <p:xfrm>
          <a:off x="6477000" y="3733800"/>
          <a:ext cx="304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6" name="Equation" r:id="rId28" imgW="304560" imgH="1066680" progId="Equation.DSMT4">
                  <p:embed/>
                </p:oleObj>
              </mc:Choice>
              <mc:Fallback>
                <p:oleObj name="Equation" r:id="rId28" imgW="30456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477000" y="3733800"/>
                        <a:ext cx="3048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882334"/>
              </p:ext>
            </p:extLst>
          </p:nvPr>
        </p:nvGraphicFramePr>
        <p:xfrm>
          <a:off x="5638800" y="5105400"/>
          <a:ext cx="558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7" name="Equation" r:id="rId30" imgW="558720" imgH="1066680" progId="Equation.DSMT4">
                  <p:embed/>
                </p:oleObj>
              </mc:Choice>
              <mc:Fallback>
                <p:oleObj name="Equation" r:id="rId30" imgW="55872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638800" y="5105400"/>
                        <a:ext cx="5588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687715"/>
              </p:ext>
            </p:extLst>
          </p:nvPr>
        </p:nvGraphicFramePr>
        <p:xfrm>
          <a:off x="4800600" y="5562600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8" name="Equation" r:id="rId32" imgW="266400" imgH="279360" progId="Equation.DSMT4">
                  <p:embed/>
                </p:oleObj>
              </mc:Choice>
              <mc:Fallback>
                <p:oleObj name="Equation" r:id="rId32" imgW="266400" imgH="2793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562600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689660"/>
              </p:ext>
            </p:extLst>
          </p:nvPr>
        </p:nvGraphicFramePr>
        <p:xfrm>
          <a:off x="5181600" y="5562600"/>
          <a:ext cx="279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9" name="Equation" r:id="rId34" imgW="279400" imgH="228600" progId="Equation.DSMT4">
                  <p:embed/>
                </p:oleObj>
              </mc:Choice>
              <mc:Fallback>
                <p:oleObj name="Equation" r:id="rId34" imgW="2794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562600"/>
                        <a:ext cx="279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787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4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4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4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34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4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4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chia </a:t>
            </a:r>
            <a:r>
              <a:rPr lang="en-US" sz="34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4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4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4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4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400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0" y="457200"/>
          <a:ext cx="2190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3" imgW="215713" imgH="393359" progId="Equation.DSMT4">
                  <p:embed/>
                </p:oleObj>
              </mc:Choice>
              <mc:Fallback>
                <p:oleObj name="Equation" r:id="rId3" imgW="215713" imgH="39335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2190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0" y="847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5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5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228600" y="1524000"/>
            <a:ext cx="868680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3400" noProof="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400" noProof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noProof="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400" noProof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noProof="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400" noProof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noProof="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400" noProof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noProof="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400" noProof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noProof="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400" noProof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noProof="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3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hia </a:t>
            </a:r>
            <a:r>
              <a:rPr lang="en-US" sz="3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3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57200" y="3048000"/>
            <a:ext cx="8153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57200" y="4724400"/>
            <a:ext cx="8001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, chia </a:t>
            </a:r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071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13400" y="304800"/>
            <a:ext cx="7717200" cy="763600"/>
          </a:xfrm>
        </p:spPr>
        <p:txBody>
          <a:bodyPr/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VD1:Tính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a)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038645"/>
              </p:ext>
            </p:extLst>
          </p:nvPr>
        </p:nvGraphicFramePr>
        <p:xfrm>
          <a:off x="1548248" y="990600"/>
          <a:ext cx="17145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" name="Equation" r:id="rId3" imgW="1714500" imgH="1003300" progId="Equation.DSMT4">
                  <p:embed/>
                </p:oleObj>
              </mc:Choice>
              <mc:Fallback>
                <p:oleObj name="Equation" r:id="rId3" imgW="1714500" imgH="1003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8248" y="990600"/>
                        <a:ext cx="171450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40479"/>
              </p:ext>
            </p:extLst>
          </p:nvPr>
        </p:nvGraphicFramePr>
        <p:xfrm>
          <a:off x="1371600" y="2146156"/>
          <a:ext cx="119538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" name="Equation" r:id="rId5" imgW="1193760" imgH="1002960" progId="Equation.DSMT4">
                  <p:embed/>
                </p:oleObj>
              </mc:Choice>
              <mc:Fallback>
                <p:oleObj name="Equation" r:id="rId5" imgW="1193760" imgH="1002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146156"/>
                        <a:ext cx="1195388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806432"/>
              </p:ext>
            </p:extLst>
          </p:nvPr>
        </p:nvGraphicFramePr>
        <p:xfrm>
          <a:off x="1400614" y="3200400"/>
          <a:ext cx="170973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" name="Equation" r:id="rId7" imgW="1714320" imgH="1002960" progId="Equation.DSMT4">
                  <p:embed/>
                </p:oleObj>
              </mc:Choice>
              <mc:Fallback>
                <p:oleObj name="Equation" r:id="rId7" imgW="1714320" imgH="1002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614" y="3200400"/>
                        <a:ext cx="1709737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262748" y="2224310"/>
            <a:ext cx="1954381" cy="69403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3400" dirty="0" smtClean="0">
                <a:effectLst/>
                <a:latin typeface="Times New Roman"/>
                <a:ea typeface="Calibri"/>
                <a:cs typeface="Times New Roman"/>
              </a:rPr>
              <a:t>(</a:t>
            </a:r>
            <a:r>
              <a:rPr lang="en-US" sz="3400" dirty="0" err="1" smtClean="0">
                <a:effectLst/>
                <a:latin typeface="Times New Roman"/>
                <a:ea typeface="Calibri"/>
                <a:cs typeface="Times New Roman"/>
              </a:rPr>
              <a:t>MSC:12</a:t>
            </a:r>
            <a:r>
              <a:rPr lang="en-US" sz="3400" dirty="0" smtClean="0">
                <a:effectLst/>
                <a:latin typeface="Times New Roman"/>
                <a:ea typeface="Calibri"/>
                <a:cs typeface="Times New Roman"/>
              </a:rPr>
              <a:t>)</a:t>
            </a:r>
            <a:endParaRPr lang="en-US" sz="3400" dirty="0">
              <a:effectLst/>
              <a:latin typeface="Calibri"/>
              <a:ea typeface="Calibri"/>
              <a:cs typeface="Times New Roman"/>
            </a:endParaRPr>
          </a:p>
        </p:txBody>
      </p:sp>
      <p:cxnSp>
        <p:nvCxnSpPr>
          <p:cNvPr id="16" name="Curved Connector 15"/>
          <p:cNvCxnSpPr>
            <a:stCxn id="12" idx="2"/>
          </p:cNvCxnSpPr>
          <p:nvPr/>
        </p:nvCxnSpPr>
        <p:spPr>
          <a:xfrm rot="5400000">
            <a:off x="3603063" y="2425634"/>
            <a:ext cx="144165" cy="1129589"/>
          </a:xfrm>
          <a:prstGeom prst="curvedConnector2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221974"/>
              </p:ext>
            </p:extLst>
          </p:nvPr>
        </p:nvGraphicFramePr>
        <p:xfrm>
          <a:off x="2743200" y="3276600"/>
          <a:ext cx="2190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" name="Equation" r:id="rId9" imgW="215806" imgH="368140" progId="Equation.DSMT4">
                  <p:embed/>
                </p:oleObj>
              </mc:Choice>
              <mc:Fallback>
                <p:oleObj name="Equation" r:id="rId9" imgW="215806" imgH="3681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276600"/>
                        <a:ext cx="2190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066980"/>
              </p:ext>
            </p:extLst>
          </p:nvPr>
        </p:nvGraphicFramePr>
        <p:xfrm>
          <a:off x="2667000" y="2144569"/>
          <a:ext cx="317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" name="Equation" r:id="rId11" imgW="317160" imgH="1002960" progId="Equation.DSMT4">
                  <p:embed/>
                </p:oleObj>
              </mc:Choice>
              <mc:Fallback>
                <p:oleObj name="Equation" r:id="rId11" imgW="3171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67000" y="2144569"/>
                        <a:ext cx="3175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406935"/>
              </p:ext>
            </p:extLst>
          </p:nvPr>
        </p:nvGraphicFramePr>
        <p:xfrm>
          <a:off x="1371600" y="4267200"/>
          <a:ext cx="14573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" name="Equation" r:id="rId13" imgW="1459866" imgH="1002865" progId="Equation.DSMT4">
                  <p:embed/>
                </p:oleObj>
              </mc:Choice>
              <mc:Fallback>
                <p:oleObj name="Equation" r:id="rId13" imgW="1459866" imgH="1002865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267200"/>
                        <a:ext cx="1457325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482099"/>
              </p:ext>
            </p:extLst>
          </p:nvPr>
        </p:nvGraphicFramePr>
        <p:xfrm>
          <a:off x="1344762" y="5410200"/>
          <a:ext cx="18002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" name="Equation" r:id="rId15" imgW="1803400" imgH="1003300" progId="Equation.DSMT4">
                  <p:embed/>
                </p:oleObj>
              </mc:Choice>
              <mc:Fallback>
                <p:oleObj name="Equation" r:id="rId15" imgW="1803400" imgH="10033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762" y="5410200"/>
                        <a:ext cx="1800225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9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718689"/>
              </p:ext>
            </p:extLst>
          </p:nvPr>
        </p:nvGraphicFramePr>
        <p:xfrm>
          <a:off x="2909460" y="1857165"/>
          <a:ext cx="22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" name="Equation" r:id="rId17" imgW="228600" imgH="381000" progId="Equation.DSMT4">
                  <p:embed/>
                </p:oleObj>
              </mc:Choice>
              <mc:Fallback>
                <p:oleObj name="Equation" r:id="rId17" imgW="228600" imgH="381000" progId="Equation.DSMT4">
                  <p:embed/>
                  <p:pic>
                    <p:nvPicPr>
                      <p:cNvPr id="0" name="Object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460" y="1857165"/>
                        <a:ext cx="228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3595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28600"/>
            <a:ext cx="8077200" cy="763600"/>
          </a:xfrm>
        </p:spPr>
        <p:txBody>
          <a:bodyPr/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b) 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115571"/>
              </p:ext>
            </p:extLst>
          </p:nvPr>
        </p:nvGraphicFramePr>
        <p:xfrm>
          <a:off x="1143000" y="76200"/>
          <a:ext cx="16287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9" name="Equation" r:id="rId3" imgW="1625600" imgH="1003300" progId="Equation.DSMT4">
                  <p:embed/>
                </p:oleObj>
              </mc:Choice>
              <mc:Fallback>
                <p:oleObj name="Equation" r:id="rId3" imgW="1625600" imgH="1003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76200"/>
                        <a:ext cx="1628775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569622"/>
              </p:ext>
            </p:extLst>
          </p:nvPr>
        </p:nvGraphicFramePr>
        <p:xfrm>
          <a:off x="1066800" y="1066800"/>
          <a:ext cx="13049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0" name="Equation" r:id="rId5" imgW="1307532" imgH="1002865" progId="Equation.DSMT4">
                  <p:embed/>
                </p:oleObj>
              </mc:Choice>
              <mc:Fallback>
                <p:oleObj name="Equation" r:id="rId5" imgW="1307532" imgH="100286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066800"/>
                        <a:ext cx="1304925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487954"/>
              </p:ext>
            </p:extLst>
          </p:nvPr>
        </p:nvGraphicFramePr>
        <p:xfrm>
          <a:off x="2438400" y="1371600"/>
          <a:ext cx="190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1" name="Equation" r:id="rId7" imgW="1905000" imgH="457200" progId="Equation.DSMT4">
                  <p:embed/>
                </p:oleObj>
              </mc:Choice>
              <mc:Fallback>
                <p:oleObj name="Equation" r:id="rId7" imgW="19050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371600"/>
                        <a:ext cx="1905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272461"/>
              </p:ext>
            </p:extLst>
          </p:nvPr>
        </p:nvGraphicFramePr>
        <p:xfrm>
          <a:off x="990600" y="2057400"/>
          <a:ext cx="17430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2" name="Equation" r:id="rId9" imgW="1739900" imgH="1003300" progId="Equation.DSMT4">
                  <p:embed/>
                </p:oleObj>
              </mc:Choice>
              <mc:Fallback>
                <p:oleObj name="Equation" r:id="rId9" imgW="1739900" imgH="1003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57400"/>
                        <a:ext cx="1743075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354782"/>
              </p:ext>
            </p:extLst>
          </p:nvPr>
        </p:nvGraphicFramePr>
        <p:xfrm>
          <a:off x="1371600" y="2133600"/>
          <a:ext cx="4095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3" name="Equation" r:id="rId11" imgW="406224" imgH="368140" progId="Equation.DSMT4">
                  <p:embed/>
                </p:oleObj>
              </mc:Choice>
              <mc:Fallback>
                <p:oleObj name="Equation" r:id="rId11" imgW="406224" imgH="3681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133600"/>
                        <a:ext cx="4095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906023"/>
              </p:ext>
            </p:extLst>
          </p:nvPr>
        </p:nvGraphicFramePr>
        <p:xfrm>
          <a:off x="2286000" y="2133600"/>
          <a:ext cx="4572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4" name="Equation" r:id="rId13" imgW="457002" imgH="355446" progId="Equation.DSMT4">
                  <p:embed/>
                </p:oleObj>
              </mc:Choice>
              <mc:Fallback>
                <p:oleObj name="Equation" r:id="rId13" imgW="457002" imgH="35544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133600"/>
                        <a:ext cx="4572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722797"/>
              </p:ext>
            </p:extLst>
          </p:nvPr>
        </p:nvGraphicFramePr>
        <p:xfrm>
          <a:off x="1066800" y="3124200"/>
          <a:ext cx="16287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5" name="Equation" r:id="rId15" imgW="1625600" imgH="1003300" progId="Equation.DSMT4">
                  <p:embed/>
                </p:oleObj>
              </mc:Choice>
              <mc:Fallback>
                <p:oleObj name="Equation" r:id="rId15" imgW="1625600" imgH="1003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124200"/>
                        <a:ext cx="1628775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384006"/>
              </p:ext>
            </p:extLst>
          </p:nvPr>
        </p:nvGraphicFramePr>
        <p:xfrm>
          <a:off x="1066800" y="4191000"/>
          <a:ext cx="8858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6" name="Equation" r:id="rId17" imgW="888614" imgH="1002865" progId="Equation.DSMT4">
                  <p:embed/>
                </p:oleObj>
              </mc:Choice>
              <mc:Fallback>
                <p:oleObj name="Equation" r:id="rId17" imgW="888614" imgH="100286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191000"/>
                        <a:ext cx="885825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515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c)</a:t>
            </a:r>
            <a:endParaRPr lang="en-US" sz="3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014722"/>
              </p:ext>
            </p:extLst>
          </p:nvPr>
        </p:nvGraphicFramePr>
        <p:xfrm>
          <a:off x="1219200" y="457200"/>
          <a:ext cx="14001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" name="Equation" r:id="rId3" imgW="1396394" imgH="1002865" progId="Equation.DSMT4">
                  <p:embed/>
                </p:oleObj>
              </mc:Choice>
              <mc:Fallback>
                <p:oleObj name="Equation" r:id="rId3" imgW="1396394" imgH="100286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57200"/>
                        <a:ext cx="1400175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758759"/>
              </p:ext>
            </p:extLst>
          </p:nvPr>
        </p:nvGraphicFramePr>
        <p:xfrm>
          <a:off x="1066800" y="1447800"/>
          <a:ext cx="16383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" name="Equation" r:id="rId5" imgW="1637589" imgH="1002865" progId="Equation.DSMT4">
                  <p:embed/>
                </p:oleObj>
              </mc:Choice>
              <mc:Fallback>
                <p:oleObj name="Equation" r:id="rId5" imgW="1637589" imgH="100286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447800"/>
                        <a:ext cx="163830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320965"/>
              </p:ext>
            </p:extLst>
          </p:nvPr>
        </p:nvGraphicFramePr>
        <p:xfrm>
          <a:off x="990600" y="2590800"/>
          <a:ext cx="10763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" name="Equation" r:id="rId7" imgW="1079032" imgH="1002865" progId="Equation.DSMT4">
                  <p:embed/>
                </p:oleObj>
              </mc:Choice>
              <mc:Fallback>
                <p:oleObj name="Equation" r:id="rId7" imgW="1079032" imgH="100286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90800"/>
                        <a:ext cx="1076325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951381"/>
              </p:ext>
            </p:extLst>
          </p:nvPr>
        </p:nvGraphicFramePr>
        <p:xfrm>
          <a:off x="1066800" y="3657600"/>
          <a:ext cx="8096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" name="Equation" r:id="rId9" imgW="812447" imgH="1002865" progId="Equation.DSMT4">
                  <p:embed/>
                </p:oleObj>
              </mc:Choice>
              <mc:Fallback>
                <p:oleObj name="Equation" r:id="rId9" imgW="812447" imgH="100286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657600"/>
                        <a:ext cx="809625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2014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d)</a:t>
            </a:r>
            <a:endParaRPr lang="en-US" sz="3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919508"/>
              </p:ext>
            </p:extLst>
          </p:nvPr>
        </p:nvGraphicFramePr>
        <p:xfrm>
          <a:off x="1600200" y="533400"/>
          <a:ext cx="10382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9" name="Equation" r:id="rId3" imgW="1040948" imgH="1002865" progId="Equation.DSMT4">
                  <p:embed/>
                </p:oleObj>
              </mc:Choice>
              <mc:Fallback>
                <p:oleObj name="Equation" r:id="rId3" imgW="1040948" imgH="100286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33400"/>
                        <a:ext cx="1038225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210532"/>
              </p:ext>
            </p:extLst>
          </p:nvPr>
        </p:nvGraphicFramePr>
        <p:xfrm>
          <a:off x="2895600" y="609600"/>
          <a:ext cx="13620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0" name="Equation" r:id="rId5" imgW="1358310" imgH="1002865" progId="Equation.DSMT4">
                  <p:embed/>
                </p:oleObj>
              </mc:Choice>
              <mc:Fallback>
                <p:oleObj name="Equation" r:id="rId5" imgW="1358310" imgH="100286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609600"/>
                        <a:ext cx="1362075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41138"/>
              </p:ext>
            </p:extLst>
          </p:nvPr>
        </p:nvGraphicFramePr>
        <p:xfrm>
          <a:off x="2971800" y="1752600"/>
          <a:ext cx="12668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1" name="Equation" r:id="rId7" imgW="1269449" imgH="1002865" progId="Equation.DSMT4">
                  <p:embed/>
                </p:oleObj>
              </mc:Choice>
              <mc:Fallback>
                <p:oleObj name="Equation" r:id="rId7" imgW="1269449" imgH="100286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752600"/>
                        <a:ext cx="1266825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892485"/>
              </p:ext>
            </p:extLst>
          </p:nvPr>
        </p:nvGraphicFramePr>
        <p:xfrm>
          <a:off x="3135313" y="2971800"/>
          <a:ext cx="862012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2" name="Equation" r:id="rId9" imgW="863280" imgH="1002960" progId="Equation.DSMT4">
                  <p:embed/>
                </p:oleObj>
              </mc:Choice>
              <mc:Fallback>
                <p:oleObj name="Equation" r:id="rId9" imgW="863280" imgH="1002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3" y="2971800"/>
                        <a:ext cx="862012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761162"/>
              </p:ext>
            </p:extLst>
          </p:nvPr>
        </p:nvGraphicFramePr>
        <p:xfrm>
          <a:off x="3124200" y="4114800"/>
          <a:ext cx="5810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3" name="Equation" r:id="rId11" imgW="583947" imgH="355446" progId="Equation.DSMT4">
                  <p:embed/>
                </p:oleObj>
              </mc:Choice>
              <mc:Fallback>
                <p:oleObj name="Equation" r:id="rId11" imgW="583947" imgH="35544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114800"/>
                        <a:ext cx="5810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7165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4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4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34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34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ế</a:t>
            </a:r>
            <a:endParaRPr lang="en-US" sz="3400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81000" y="1905000"/>
            <a:ext cx="8534400" cy="2209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4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3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3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ế</a:t>
            </a:r>
            <a:r>
              <a:rPr lang="en-US" sz="3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3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sang </a:t>
            </a:r>
            <a:r>
              <a:rPr lang="en-US" sz="34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ế</a:t>
            </a:r>
            <a:r>
              <a:rPr lang="en-US" sz="3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sz="3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3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34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3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3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3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3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34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3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4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952644"/>
              </p:ext>
            </p:extLst>
          </p:nvPr>
        </p:nvGraphicFramePr>
        <p:xfrm>
          <a:off x="1981200" y="3352800"/>
          <a:ext cx="5562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3" imgW="5562600" imgH="457200" progId="Equation.DSMT4">
                  <p:embed/>
                </p:oleObj>
              </mc:Choice>
              <mc:Fallback>
                <p:oleObj name="Equation" r:id="rId3" imgW="55626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352800"/>
                        <a:ext cx="5562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6506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 dirty="0" err="1" smtClean="0">
                <a:latin typeface="Times New Roman" pitchFamily="18" charset="0"/>
                <a:cs typeface="Times New Roman" pitchFamily="18" charset="0"/>
              </a:rPr>
              <a:t>Vd2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 y,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060613"/>
              </p:ext>
            </p:extLst>
          </p:nvPr>
        </p:nvGraphicFramePr>
        <p:xfrm>
          <a:off x="2819400" y="1295400"/>
          <a:ext cx="19335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9" name="Equation" r:id="rId3" imgW="1930400" imgH="1003300" progId="Equation.DSMT4">
                  <p:embed/>
                </p:oleObj>
              </mc:Choice>
              <mc:Fallback>
                <p:oleObj name="Equation" r:id="rId3" imgW="1930400" imgH="1003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295400"/>
                        <a:ext cx="1933575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552223"/>
              </p:ext>
            </p:extLst>
          </p:nvPr>
        </p:nvGraphicFramePr>
        <p:xfrm>
          <a:off x="3810000" y="2819400"/>
          <a:ext cx="276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0" name="Equation" r:id="rId5" imgW="279279" imgH="355446" progId="Equation.DSMT4">
                  <p:embed/>
                </p:oleObj>
              </mc:Choice>
              <mc:Fallback>
                <p:oleObj name="Equation" r:id="rId5" imgW="279279" imgH="3554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819400"/>
                        <a:ext cx="2762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313285"/>
              </p:ext>
            </p:extLst>
          </p:nvPr>
        </p:nvGraphicFramePr>
        <p:xfrm>
          <a:off x="4114800" y="2895600"/>
          <a:ext cx="2667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1" name="Equation" r:id="rId7" imgW="266400" imgH="215640" progId="Equation.DSMT4">
                  <p:embed/>
                </p:oleObj>
              </mc:Choice>
              <mc:Fallback>
                <p:oleObj name="Equation" r:id="rId7" imgW="26640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895600"/>
                        <a:ext cx="26670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617457"/>
              </p:ext>
            </p:extLst>
          </p:nvPr>
        </p:nvGraphicFramePr>
        <p:xfrm>
          <a:off x="4414837" y="2438400"/>
          <a:ext cx="3143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" name="Equation" r:id="rId9" imgW="317362" imgH="1002865" progId="Equation.DSMT4">
                  <p:embed/>
                </p:oleObj>
              </mc:Choice>
              <mc:Fallback>
                <p:oleObj name="Equation" r:id="rId9" imgW="317362" imgH="100286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837" y="2438400"/>
                        <a:ext cx="314325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054111"/>
              </p:ext>
            </p:extLst>
          </p:nvPr>
        </p:nvGraphicFramePr>
        <p:xfrm>
          <a:off x="4800600" y="2438400"/>
          <a:ext cx="5810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3" name="Equation" r:id="rId11" imgW="583947" imgH="1002865" progId="Equation.DSMT4">
                  <p:embed/>
                </p:oleObj>
              </mc:Choice>
              <mc:Fallback>
                <p:oleObj name="Equation" r:id="rId11" imgW="583947" imgH="100286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438400"/>
                        <a:ext cx="581025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965963"/>
              </p:ext>
            </p:extLst>
          </p:nvPr>
        </p:nvGraphicFramePr>
        <p:xfrm>
          <a:off x="3727450" y="3581400"/>
          <a:ext cx="19939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4" name="Equation" r:id="rId13" imgW="1993680" imgH="1002960" progId="Equation.DSMT4">
                  <p:embed/>
                </p:oleObj>
              </mc:Choice>
              <mc:Fallback>
                <p:oleObj name="Equation" r:id="rId13" imgW="1993680" imgH="10029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3581400"/>
                        <a:ext cx="199390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37991"/>
              </p:ext>
            </p:extLst>
          </p:nvPr>
        </p:nvGraphicFramePr>
        <p:xfrm>
          <a:off x="5486400" y="2743200"/>
          <a:ext cx="18573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5" name="Equation" r:id="rId15" imgW="1854200" imgH="457200" progId="Equation.DSMT4">
                  <p:embed/>
                </p:oleObj>
              </mc:Choice>
              <mc:Fallback>
                <p:oleObj name="Equation" r:id="rId15" imgW="185420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743200"/>
                        <a:ext cx="18573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707809"/>
              </p:ext>
            </p:extLst>
          </p:nvPr>
        </p:nvGraphicFramePr>
        <p:xfrm>
          <a:off x="3810000" y="4724400"/>
          <a:ext cx="11525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6" name="Equation" r:id="rId17" imgW="1155700" imgH="1003300" progId="Equation.DSMT4">
                  <p:embed/>
                </p:oleObj>
              </mc:Choice>
              <mc:Fallback>
                <p:oleObj name="Equation" r:id="rId17" imgW="1155700" imgH="1003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724400"/>
                        <a:ext cx="1152525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0702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52400" y="150800"/>
            <a:ext cx="8534400" cy="763600"/>
          </a:xfrm>
        </p:spPr>
        <p:txBody>
          <a:bodyPr/>
          <a:lstStyle/>
          <a:p>
            <a:r>
              <a:rPr lang="en-US" sz="34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34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34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3400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8600" y="914400"/>
            <a:ext cx="80010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 smtClean="0">
                <a:latin typeface="Times New Roman" pitchFamily="18" charset="0"/>
                <a:cs typeface="Times New Roman" pitchFamily="18" charset="0"/>
              </a:rPr>
              <a:t>1:Tính</a:t>
            </a:r>
            <a:r>
              <a:rPr lang="en-US" sz="3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239405"/>
              </p:ext>
            </p:extLst>
          </p:nvPr>
        </p:nvGraphicFramePr>
        <p:xfrm>
          <a:off x="3048000" y="1371600"/>
          <a:ext cx="18923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7" name="Equation" r:id="rId3" imgW="1892160" imgH="1066680" progId="Equation.DSMT4">
                  <p:embed/>
                </p:oleObj>
              </mc:Choice>
              <mc:Fallback>
                <p:oleObj name="Equation" r:id="rId3" imgW="1892160" imgH="10666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371600"/>
                        <a:ext cx="1892300" cy="10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5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738992"/>
              </p:ext>
            </p:extLst>
          </p:nvPr>
        </p:nvGraphicFramePr>
        <p:xfrm>
          <a:off x="5105400" y="1676400"/>
          <a:ext cx="19716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8" name="Equation" r:id="rId5" imgW="1968480" imgH="482400" progId="Equation.DSMT4">
                  <p:embed/>
                </p:oleObj>
              </mc:Choice>
              <mc:Fallback>
                <p:oleObj name="Equation" r:id="rId5" imgW="1968480" imgH="4824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676400"/>
                        <a:ext cx="19716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592752"/>
              </p:ext>
            </p:extLst>
          </p:nvPr>
        </p:nvGraphicFramePr>
        <p:xfrm>
          <a:off x="3124200" y="2895600"/>
          <a:ext cx="2762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9" name="Equation" r:id="rId7" imgW="279400" imgH="228600" progId="Equation.DSMT4">
                  <p:embed/>
                </p:oleObj>
              </mc:Choice>
              <mc:Fallback>
                <p:oleObj name="Equation" r:id="rId7" imgW="2794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895600"/>
                        <a:ext cx="27622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857053"/>
              </p:ext>
            </p:extLst>
          </p:nvPr>
        </p:nvGraphicFramePr>
        <p:xfrm>
          <a:off x="3505200" y="2438400"/>
          <a:ext cx="50482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0" name="Equation" r:id="rId9" imgW="508000" imgH="1054100" progId="Equation.DSMT4">
                  <p:embed/>
                </p:oleObj>
              </mc:Choice>
              <mc:Fallback>
                <p:oleObj name="Equation" r:id="rId9" imgW="508000" imgH="10541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438400"/>
                        <a:ext cx="504825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6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029596"/>
              </p:ext>
            </p:extLst>
          </p:nvPr>
        </p:nvGraphicFramePr>
        <p:xfrm>
          <a:off x="4081462" y="2819400"/>
          <a:ext cx="2952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1" name="Equation" r:id="rId11" imgW="291973" imgH="291973" progId="Equation.DSMT4">
                  <p:embed/>
                </p:oleObj>
              </mc:Choice>
              <mc:Fallback>
                <p:oleObj name="Equation" r:id="rId11" imgW="291973" imgH="291973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462" y="2819400"/>
                        <a:ext cx="29527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206652"/>
              </p:ext>
            </p:extLst>
          </p:nvPr>
        </p:nvGraphicFramePr>
        <p:xfrm>
          <a:off x="4572000" y="2438400"/>
          <a:ext cx="50482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2" name="Equation" r:id="rId13" imgW="508000" imgH="1054100" progId="Equation.DSMT4">
                  <p:embed/>
                </p:oleObj>
              </mc:Choice>
              <mc:Fallback>
                <p:oleObj name="Equation" r:id="rId13" imgW="508000" imgH="10541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38400"/>
                        <a:ext cx="504825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6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831657"/>
              </p:ext>
            </p:extLst>
          </p:nvPr>
        </p:nvGraphicFramePr>
        <p:xfrm>
          <a:off x="3629026" y="2514600"/>
          <a:ext cx="2571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3" name="Equation" r:id="rId14" imgW="253890" imgH="380835" progId="Equation.DSMT4">
                  <p:embed/>
                </p:oleObj>
              </mc:Choice>
              <mc:Fallback>
                <p:oleObj name="Equation" r:id="rId14" imgW="253890" imgH="380835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026" y="2514600"/>
                        <a:ext cx="2571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651091"/>
              </p:ext>
            </p:extLst>
          </p:nvPr>
        </p:nvGraphicFramePr>
        <p:xfrm>
          <a:off x="4419600" y="2514600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4" name="Equation" r:id="rId16" imgW="723586" imgH="380835" progId="Equation.DSMT4">
                  <p:embed/>
                </p:oleObj>
              </mc:Choice>
              <mc:Fallback>
                <p:oleObj name="Equation" r:id="rId16" imgW="723586" imgH="380835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514600"/>
                        <a:ext cx="723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37289"/>
              </p:ext>
            </p:extLst>
          </p:nvPr>
        </p:nvGraphicFramePr>
        <p:xfrm>
          <a:off x="3886201" y="1228328"/>
          <a:ext cx="2159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5" name="Equation" r:id="rId18" imgW="215640" imgH="304560" progId="Equation.DSMT4">
                  <p:embed/>
                </p:oleObj>
              </mc:Choice>
              <mc:Fallback>
                <p:oleObj name="Equation" r:id="rId18" imgW="215640" imgH="30456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1" y="1228328"/>
                        <a:ext cx="215900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7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15802"/>
              </p:ext>
            </p:extLst>
          </p:nvPr>
        </p:nvGraphicFramePr>
        <p:xfrm>
          <a:off x="4981792" y="1259789"/>
          <a:ext cx="2190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6" name="Equation" r:id="rId20" imgW="215713" imgH="304536" progId="Equation.DSMT4">
                  <p:embed/>
                </p:oleObj>
              </mc:Choice>
              <mc:Fallback>
                <p:oleObj name="Equation" r:id="rId20" imgW="215713" imgH="304536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792" y="1259789"/>
                        <a:ext cx="21907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7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674279"/>
              </p:ext>
            </p:extLst>
          </p:nvPr>
        </p:nvGraphicFramePr>
        <p:xfrm>
          <a:off x="3176587" y="3733800"/>
          <a:ext cx="210502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7" name="Equation" r:id="rId22" imgW="2108200" imgH="1054100" progId="Equation.DSMT4">
                  <p:embed/>
                </p:oleObj>
              </mc:Choice>
              <mc:Fallback>
                <p:oleObj name="Equation" r:id="rId22" imgW="2108200" imgH="10541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7" y="3733800"/>
                        <a:ext cx="2105025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7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455653"/>
              </p:ext>
            </p:extLst>
          </p:nvPr>
        </p:nvGraphicFramePr>
        <p:xfrm>
          <a:off x="3276600" y="4953000"/>
          <a:ext cx="115252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8" name="Equation" r:id="rId24" imgW="1155700" imgH="1054100" progId="Equation.DSMT4">
                  <p:embed/>
                </p:oleObj>
              </mc:Choice>
              <mc:Fallback>
                <p:oleObj name="Equation" r:id="rId24" imgW="1155700" imgH="105410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953000"/>
                        <a:ext cx="1152525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Curved Connector 31"/>
          <p:cNvCxnSpPr>
            <a:stCxn id="13" idx="2"/>
          </p:cNvCxnSpPr>
          <p:nvPr/>
        </p:nvCxnSpPr>
        <p:spPr>
          <a:xfrm rot="5400000">
            <a:off x="4892824" y="1155552"/>
            <a:ext cx="191790" cy="2205036"/>
          </a:xfrm>
          <a:prstGeom prst="curvedConnector2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urved Connector 32"/>
          <p:cNvCxnSpPr/>
          <p:nvPr/>
        </p:nvCxnSpPr>
        <p:spPr>
          <a:xfrm rot="5400000">
            <a:off x="5369512" y="1597380"/>
            <a:ext cx="144165" cy="1129589"/>
          </a:xfrm>
          <a:prstGeom prst="curvedConnector2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00758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theme/theme1.xml><?xml version="1.0" encoding="utf-8"?>
<a:theme xmlns:a="http://schemas.openxmlformats.org/drawingml/2006/main" name="Wizard's App Pitch Deck by Slidesgo">
  <a:themeElements>
    <a:clrScheme name="Simple Light">
      <a:dk1>
        <a:srgbClr val="0F1416"/>
      </a:dk1>
      <a:lt1>
        <a:srgbClr val="FFFFFF"/>
      </a:lt1>
      <a:dk2>
        <a:srgbClr val="595959"/>
      </a:dk2>
      <a:lt2>
        <a:srgbClr val="FFFFFF"/>
      </a:lt2>
      <a:accent1>
        <a:srgbClr val="F7DBB3"/>
      </a:accent1>
      <a:accent2>
        <a:srgbClr val="F99C57"/>
      </a:accent2>
      <a:accent3>
        <a:srgbClr val="90A48B"/>
      </a:accent3>
      <a:accent4>
        <a:srgbClr val="456860"/>
      </a:accent4>
      <a:accent5>
        <a:srgbClr val="122F35"/>
      </a:accent5>
      <a:accent6>
        <a:srgbClr val="0F1416"/>
      </a:accent6>
      <a:hlink>
        <a:srgbClr val="0F1416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1</TotalTime>
  <Words>148</Words>
  <Application>Microsoft Office PowerPoint</Application>
  <PresentationFormat>On-screen Show (4:3)</PresentationFormat>
  <Paragraphs>18</Paragraphs>
  <Slides>1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Wizard's App Pitch Deck by Slidesgo</vt:lpstr>
      <vt:lpstr>Equation</vt:lpstr>
      <vt:lpstr>MathType 7.0 Equation</vt:lpstr>
      <vt:lpstr>PowerPoint Presentation</vt:lpstr>
      <vt:lpstr>1. Cộng, trừ, nhân, chia hai số hữu tỉ.</vt:lpstr>
      <vt:lpstr>VD1:Tính a) </vt:lpstr>
      <vt:lpstr>b) </vt:lpstr>
      <vt:lpstr>c)</vt:lpstr>
      <vt:lpstr>d)</vt:lpstr>
      <vt:lpstr>2. Quy tắc chuyển vế</vt:lpstr>
      <vt:lpstr>Vd2: Tìm y, biết:</vt:lpstr>
      <vt:lpstr>3. Vận dụng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ang</dc:creator>
  <cp:lastModifiedBy>Trang</cp:lastModifiedBy>
  <cp:revision>33</cp:revision>
  <dcterms:created xsi:type="dcterms:W3CDTF">2021-08-29T06:05:04Z</dcterms:created>
  <dcterms:modified xsi:type="dcterms:W3CDTF">2021-09-09T02:59:37Z</dcterms:modified>
</cp:coreProperties>
</file>